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5967" w:rsidRDefault="001D7061" w:rsidP="00142CD0">
      <w:pPr>
        <w:jc w:val="center"/>
        <w:rPr>
          <w:b/>
          <w:sz w:val="36"/>
          <w:szCs w:val="36"/>
        </w:rPr>
      </w:pPr>
      <w:r w:rsidRPr="001D7061">
        <w:rPr>
          <w:b/>
          <w:position w:val="-10"/>
          <w:sz w:val="36"/>
          <w:szCs w:val="36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3" ShapeID="_x0000_i1025" DrawAspect="Content" ObjectID="_1471093578" r:id="rId8"/>
        </w:object>
      </w:r>
      <w:r w:rsidR="00715967">
        <w:rPr>
          <w:b/>
          <w:sz w:val="36"/>
          <w:szCs w:val="36"/>
        </w:rPr>
        <w:t xml:space="preserve">Муниципальное общеобразовательное учреждение </w:t>
      </w:r>
      <w:r w:rsidR="00715967" w:rsidRPr="00715967">
        <w:rPr>
          <w:b/>
          <w:sz w:val="40"/>
          <w:szCs w:val="40"/>
        </w:rPr>
        <w:t>Кадетская школа</w:t>
      </w:r>
      <w:r w:rsidR="00715967">
        <w:rPr>
          <w:b/>
          <w:sz w:val="36"/>
          <w:szCs w:val="36"/>
        </w:rPr>
        <w:t xml:space="preserve"> </w:t>
      </w:r>
    </w:p>
    <w:p w:rsidR="00F40F26" w:rsidRDefault="00715967" w:rsidP="00142CD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г. Люберцы Московской области</w:t>
      </w:r>
    </w:p>
    <w:p w:rsidR="00142CD0" w:rsidRDefault="00142CD0" w:rsidP="00142CD0">
      <w:pPr>
        <w:jc w:val="center"/>
        <w:rPr>
          <w:b/>
          <w:sz w:val="36"/>
          <w:szCs w:val="36"/>
        </w:rPr>
      </w:pPr>
    </w:p>
    <w:p w:rsidR="00142CD0" w:rsidRDefault="00142CD0" w:rsidP="00142CD0">
      <w:pPr>
        <w:jc w:val="center"/>
        <w:rPr>
          <w:b/>
          <w:sz w:val="36"/>
          <w:szCs w:val="36"/>
        </w:rPr>
      </w:pPr>
    </w:p>
    <w:p w:rsidR="00142CD0" w:rsidRPr="00937BA9" w:rsidRDefault="00142CD0" w:rsidP="00937BA9">
      <w:pPr>
        <w:rPr>
          <w:b/>
          <w:sz w:val="36"/>
          <w:szCs w:val="36"/>
          <w:lang w:val="en-US"/>
        </w:rPr>
      </w:pPr>
    </w:p>
    <w:p w:rsidR="00142CD0" w:rsidRDefault="00142CD0" w:rsidP="00142CD0">
      <w:pPr>
        <w:jc w:val="center"/>
        <w:rPr>
          <w:b/>
          <w:sz w:val="36"/>
          <w:szCs w:val="36"/>
        </w:rPr>
      </w:pPr>
    </w:p>
    <w:p w:rsidR="00142CD0" w:rsidRPr="00715967" w:rsidRDefault="00715967" w:rsidP="00142CD0">
      <w:pPr>
        <w:jc w:val="center"/>
        <w:rPr>
          <w:b/>
          <w:sz w:val="48"/>
          <w:szCs w:val="48"/>
        </w:rPr>
      </w:pPr>
      <w:r w:rsidRPr="00715967">
        <w:rPr>
          <w:b/>
          <w:sz w:val="48"/>
          <w:szCs w:val="48"/>
        </w:rPr>
        <w:t>Реферат</w:t>
      </w:r>
    </w:p>
    <w:p w:rsidR="00142CD0" w:rsidRPr="00715967" w:rsidRDefault="00142CD0" w:rsidP="00715967">
      <w:pPr>
        <w:jc w:val="center"/>
        <w:rPr>
          <w:b/>
          <w:color w:val="0000CC"/>
          <w:sz w:val="52"/>
          <w:szCs w:val="52"/>
        </w:rPr>
      </w:pPr>
      <w:r w:rsidRPr="00715967">
        <w:rPr>
          <w:b/>
          <w:color w:val="0000CC"/>
          <w:sz w:val="52"/>
          <w:szCs w:val="52"/>
        </w:rPr>
        <w:t xml:space="preserve">Элективный  курс </w:t>
      </w:r>
    </w:p>
    <w:p w:rsidR="00142CD0" w:rsidRPr="00715967" w:rsidRDefault="007855FE" w:rsidP="00715967">
      <w:pPr>
        <w:jc w:val="center"/>
        <w:rPr>
          <w:b/>
          <w:color w:val="0000CC"/>
          <w:sz w:val="52"/>
          <w:szCs w:val="52"/>
        </w:rPr>
      </w:pPr>
      <w:r w:rsidRPr="00715967">
        <w:rPr>
          <w:b/>
          <w:color w:val="0000CC"/>
          <w:sz w:val="52"/>
          <w:szCs w:val="52"/>
        </w:rPr>
        <w:t>«Решение  задач  с  параметрами</w:t>
      </w:r>
      <w:r w:rsidR="00142CD0" w:rsidRPr="00715967">
        <w:rPr>
          <w:b/>
          <w:color w:val="0000CC"/>
          <w:sz w:val="52"/>
          <w:szCs w:val="52"/>
        </w:rPr>
        <w:t xml:space="preserve">» </w:t>
      </w:r>
    </w:p>
    <w:p w:rsidR="00142CD0" w:rsidRPr="00715967" w:rsidRDefault="00142CD0" w:rsidP="00715967">
      <w:pPr>
        <w:jc w:val="center"/>
        <w:rPr>
          <w:b/>
          <w:sz w:val="52"/>
          <w:szCs w:val="52"/>
        </w:rPr>
      </w:pPr>
    </w:p>
    <w:p w:rsidR="00142CD0" w:rsidRDefault="00142CD0" w:rsidP="00142CD0">
      <w:pPr>
        <w:jc w:val="center"/>
        <w:rPr>
          <w:b/>
          <w:sz w:val="48"/>
          <w:szCs w:val="48"/>
        </w:rPr>
      </w:pPr>
    </w:p>
    <w:p w:rsidR="00142CD0" w:rsidRDefault="00142CD0" w:rsidP="00142CD0">
      <w:pPr>
        <w:jc w:val="right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Учитель математики </w:t>
      </w:r>
    </w:p>
    <w:p w:rsidR="00142CD0" w:rsidRDefault="00D726A1" w:rsidP="00142CD0">
      <w:pPr>
        <w:jc w:val="right"/>
        <w:rPr>
          <w:b/>
          <w:sz w:val="36"/>
          <w:szCs w:val="36"/>
          <w:lang w:val="en-US"/>
        </w:rPr>
      </w:pPr>
      <w:r>
        <w:rPr>
          <w:b/>
          <w:sz w:val="36"/>
          <w:szCs w:val="36"/>
        </w:rPr>
        <w:t>Спиридонов</w:t>
      </w:r>
      <w:r w:rsidR="00142CD0">
        <w:rPr>
          <w:b/>
          <w:sz w:val="36"/>
          <w:szCs w:val="36"/>
        </w:rPr>
        <w:t>а</w:t>
      </w:r>
      <w:r w:rsidR="00715967">
        <w:rPr>
          <w:b/>
          <w:sz w:val="36"/>
          <w:szCs w:val="36"/>
        </w:rPr>
        <w:t xml:space="preserve"> Ирина Петровна</w:t>
      </w:r>
    </w:p>
    <w:p w:rsidR="00937BA9" w:rsidRPr="00937BA9" w:rsidRDefault="00937BA9" w:rsidP="00142CD0">
      <w:pPr>
        <w:jc w:val="right"/>
        <w:rPr>
          <w:b/>
          <w:sz w:val="36"/>
          <w:szCs w:val="36"/>
          <w:lang w:val="en-US"/>
        </w:rPr>
      </w:pPr>
    </w:p>
    <w:p w:rsidR="00D726A1" w:rsidRDefault="00464E16" w:rsidP="00142CD0">
      <w:pPr>
        <w:jc w:val="right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_x0000_s1045" style="position:absolute;left:0;text-align:left;margin-left:99pt;margin-top:4.7pt;width:300.6pt;height:270pt;z-index:251660288" coordorigin="2313,1494" coordsize="6012,54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6" type="#_x0000_t202" style="position:absolute;left:3573;top:5814;width:1440;height:720" stroked="f">
              <v:textbox style="mso-next-textbox:#_x0000_s1046">
                <w:txbxContent>
                  <w:p w:rsidR="00937BA9" w:rsidRPr="007676F9" w:rsidRDefault="00937BA9" w:rsidP="00937BA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-a\4</w:t>
                    </w:r>
                  </w:p>
                </w:txbxContent>
              </v:textbox>
            </v:shape>
            <v:group id="_x0000_s1047" style="position:absolute;left:2313;top:1494;width:6012;height:5400" coordorigin="2313,1494" coordsize="6012,5400">
              <v:shape id="_x0000_s1048" type="#_x0000_t202" style="position:absolute;left:3393;top:5814;width:360;height:522" stroked="f">
                <v:textbox style="mso-next-textbox:#_x0000_s1048">
                  <w:txbxContent>
                    <w:p w:rsidR="00937BA9" w:rsidRPr="007676F9" w:rsidRDefault="00937BA9" w:rsidP="00937BA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049" style="position:absolute;left:2313;top:1494;width:6012;height:5400" coordorigin="2313,1494" coordsize="6012,5400">
                <v:shape id="_x0000_s1050" type="#_x0000_t202" style="position:absolute;left:2313;top:6354;width:540;height:522" stroked="f">
                  <v:textbox style="mso-next-textbox:#_x0000_s1050">
                    <w:txbxContent>
                      <w:p w:rsidR="00937BA9" w:rsidRPr="007676F9" w:rsidRDefault="00937BA9" w:rsidP="00937BA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group id="_x0000_s1051" style="position:absolute;left:2313;top:1494;width:6012;height:5400" coordorigin="2313,1494" coordsize="6012,5400">
                  <v:shape id="_x0000_s1052" type="#_x0000_t202" style="position:absolute;left:6273;top:3474;width:2052;height:702" stroked="f">
                    <v:textbox style="mso-next-textbox:#_x0000_s1052">
                      <w:txbxContent>
                        <w:p w:rsidR="00937BA9" w:rsidRPr="006D0F47" w:rsidRDefault="00937BA9" w:rsidP="00937BA9">
                          <w:pPr>
                            <w:rPr>
                              <w:b/>
                              <w:noProof/>
                              <w:sz w:val="28"/>
                              <w:szCs w:val="28"/>
                            </w:rPr>
                          </w:pPr>
                          <w:r w:rsidRPr="007676F9"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  <w:t>y=2</w:t>
                          </w:r>
                          <w:r w:rsidRPr="007676F9">
                            <w:rPr>
                              <w:b/>
                              <w:position w:val="-8"/>
                              <w:sz w:val="28"/>
                              <w:szCs w:val="28"/>
                              <w:lang w:val="en-US"/>
                            </w:rPr>
                            <w:object w:dxaOrig="1020" w:dyaOrig="360">
                              <v:shape id="_x0000_i1027" type="#_x0000_t75" style="width:63.75pt;height:22.5pt" o:ole="">
                                <v:imagedata r:id="rId9" o:title=""/>
                              </v:shape>
                              <o:OLEObject Type="Embed" ProgID="Equation.3" ShapeID="_x0000_i1027" DrawAspect="Content" ObjectID="_1471093841" r:id="rId10"/>
                            </w:object>
                          </w:r>
                        </w:p>
                      </w:txbxContent>
                    </v:textbox>
                  </v:shape>
                  <v:group id="_x0000_s1053" style="position:absolute;left:2313;top:1494;width:5220;height:5400" coordorigin="2313,1494" coordsize="5220,5400">
                    <v:line id="_x0000_s1054" style="position:absolute" from="2673,6534" to="3033,6534"/>
                    <v:group id="_x0000_s1055" style="position:absolute;left:2313;top:1494;width:5220;height:5400" coordorigin="2313,1494" coordsize="5220,5400">
                      <v:line id="_x0000_s1056" style="position:absolute" from="3573,5634" to="3573,5814"/>
                      <v:group id="_x0000_s1057" style="position:absolute;left:2313;top:1494;width:5220;height:5400" coordorigin="2313,1494" coordsize="5220,5400">
                        <v:shape id="_x0000_s1058" type="#_x0000_t202" style="position:absolute;left:2493;top:5814;width:360;height:522" stroked="f">
                          <v:textbox style="mso-next-textbox:#_x0000_s1058">
                            <w:txbxContent>
                              <w:p w:rsidR="00937BA9" w:rsidRPr="007676F9" w:rsidRDefault="00937BA9" w:rsidP="00937BA9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7676F9">
                                  <w:rPr>
                                    <w:sz w:val="28"/>
                                    <w:szCs w:val="2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_x0000_s1059" style="position:absolute;left:2313;top:1494;width:5220;height:5400" coordorigin="2313,1494" coordsize="5220,5400">
                          <v:shape id="_x0000_s1060" type="#_x0000_t202" style="position:absolute;left:7173;top:5814;width:360;height:522" stroked="f">
                            <v:textbox style="mso-next-textbox:#_x0000_s1060">
                              <w:txbxContent>
                                <w:p w:rsidR="00937BA9" w:rsidRPr="007676F9" w:rsidRDefault="00937BA9" w:rsidP="00937BA9">
                                  <w:pP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group id="_x0000_s1061" style="position:absolute;left:2313;top:1494;width:5220;height:5400" coordorigin="2313,1494" coordsize="5220,5400">
                            <v:shape id="_x0000_s1062" type="#_x0000_t202" style="position:absolute;left:2493;top:1494;width:360;height:522" stroked="f">
                              <v:textbox style="mso-next-textbox:#_x0000_s1062">
                                <w:txbxContent>
                                  <w:p w:rsidR="00937BA9" w:rsidRPr="007676F9" w:rsidRDefault="00937BA9" w:rsidP="00937BA9">
                                    <w:pP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group id="_x0000_s1063" style="position:absolute;left:2313;top:1674;width:5220;height:5220" coordorigin="2313,1674" coordsize="5220,5220">
                              <v:shape id="_x0000_s1064" type="#_x0000_t202" style="position:absolute;left:3393;top:2754;width:1260;height:540" stroked="f">
                                <v:textbox style="mso-next-textbox:#_x0000_s1064">
                                  <w:txbxContent>
                                    <w:p w:rsidR="00937BA9" w:rsidRPr="007676F9" w:rsidRDefault="00937BA9" w:rsidP="00937BA9">
                                      <w:pPr>
                                        <w:rPr>
                                          <w:b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7676F9">
                                        <w:rPr>
                                          <w:b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w:t>y=2x-1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065" style="position:absolute;left:2313;top:1674;width:5220;height:5220" coordorigin="2313,1674" coordsize="5220,5220">
                                <v:line id="_x0000_s1066" style="position:absolute" from="2313,5814" to="7533,5816" strokeweight="1.5pt">
                                  <v:stroke endarrow="block"/>
                                </v:line>
                                <v:group id="_x0000_s1067" style="position:absolute;left:2673;top:1674;width:4680;height:5220" coordorigin="2673,1674" coordsize="4680,5220">
                                  <v:line id="_x0000_s1068" style="position:absolute" from="2853,1674" to="2853,6894" strokeweight="1.5pt">
                                    <v:stroke startarrow="block"/>
                                  </v:line>
                                  <v:line id="_x0000_s1069" style="position:absolute;flip:y" from="2673,1854" to="5193,6894" strokecolor="red" strokeweight="3pt"/>
                                  <v:shape id="_x0000_s1070" style="position:absolute;left:3693;top:2952;width:3660;height:2880" coordsize="3660,2880" path="m60,2880c30,2490,,2100,600,1620,1200,1140,3150,270,3660,e" filled="f" strokecolor="green" strokeweight="3pt">
                                    <v:path arrowok="t"/>
                                  </v:shape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v:group>
          </v:group>
        </w:pict>
      </w:r>
    </w:p>
    <w:p w:rsidR="00D726A1" w:rsidRDefault="00D726A1" w:rsidP="00715967">
      <w:pPr>
        <w:jc w:val="center"/>
        <w:rPr>
          <w:b/>
          <w:sz w:val="36"/>
          <w:szCs w:val="36"/>
        </w:rPr>
      </w:pPr>
    </w:p>
    <w:p w:rsidR="00D726A1" w:rsidRDefault="00D726A1" w:rsidP="00142CD0">
      <w:pPr>
        <w:jc w:val="right"/>
        <w:rPr>
          <w:b/>
          <w:sz w:val="36"/>
          <w:szCs w:val="36"/>
        </w:rPr>
      </w:pPr>
    </w:p>
    <w:p w:rsidR="00715967" w:rsidRDefault="00715967" w:rsidP="00715967">
      <w:pPr>
        <w:rPr>
          <w:b/>
          <w:sz w:val="36"/>
          <w:szCs w:val="36"/>
        </w:rPr>
      </w:pPr>
    </w:p>
    <w:p w:rsidR="00715967" w:rsidRDefault="00715967" w:rsidP="00142CD0">
      <w:pPr>
        <w:jc w:val="right"/>
        <w:rPr>
          <w:b/>
          <w:sz w:val="36"/>
          <w:szCs w:val="36"/>
        </w:rPr>
      </w:pPr>
    </w:p>
    <w:p w:rsidR="00715967" w:rsidRDefault="00715967" w:rsidP="00142CD0">
      <w:pPr>
        <w:jc w:val="right"/>
        <w:rPr>
          <w:b/>
          <w:sz w:val="36"/>
          <w:szCs w:val="36"/>
        </w:rPr>
      </w:pPr>
    </w:p>
    <w:p w:rsidR="00715967" w:rsidRDefault="00715967" w:rsidP="00142CD0">
      <w:pPr>
        <w:jc w:val="right"/>
        <w:rPr>
          <w:b/>
          <w:sz w:val="36"/>
          <w:szCs w:val="36"/>
        </w:rPr>
      </w:pPr>
    </w:p>
    <w:p w:rsidR="00715967" w:rsidRDefault="00715967" w:rsidP="00142CD0">
      <w:pPr>
        <w:jc w:val="right"/>
        <w:rPr>
          <w:b/>
          <w:sz w:val="36"/>
          <w:szCs w:val="36"/>
        </w:rPr>
      </w:pPr>
    </w:p>
    <w:p w:rsidR="00D726A1" w:rsidRDefault="00D726A1" w:rsidP="00142CD0">
      <w:pPr>
        <w:jc w:val="right"/>
        <w:rPr>
          <w:b/>
          <w:sz w:val="36"/>
          <w:szCs w:val="36"/>
        </w:rPr>
      </w:pPr>
    </w:p>
    <w:p w:rsidR="00715967" w:rsidRDefault="00715967" w:rsidP="00715967">
      <w:pPr>
        <w:jc w:val="center"/>
        <w:rPr>
          <w:b/>
          <w:sz w:val="36"/>
          <w:szCs w:val="36"/>
        </w:rPr>
      </w:pPr>
    </w:p>
    <w:p w:rsidR="00715967" w:rsidRDefault="00715967" w:rsidP="00715967">
      <w:pPr>
        <w:jc w:val="center"/>
        <w:rPr>
          <w:b/>
          <w:sz w:val="36"/>
          <w:szCs w:val="36"/>
        </w:rPr>
      </w:pPr>
    </w:p>
    <w:p w:rsidR="00715967" w:rsidRDefault="00715967" w:rsidP="00715967">
      <w:pPr>
        <w:jc w:val="center"/>
        <w:rPr>
          <w:b/>
          <w:sz w:val="36"/>
          <w:szCs w:val="36"/>
        </w:rPr>
      </w:pPr>
    </w:p>
    <w:p w:rsidR="00715967" w:rsidRDefault="00715967" w:rsidP="00715967">
      <w:pPr>
        <w:jc w:val="center"/>
        <w:rPr>
          <w:b/>
          <w:sz w:val="36"/>
          <w:szCs w:val="36"/>
          <w:lang w:val="en-US"/>
        </w:rPr>
      </w:pPr>
    </w:p>
    <w:p w:rsidR="00937BA9" w:rsidRDefault="00937BA9" w:rsidP="00715967">
      <w:pPr>
        <w:jc w:val="center"/>
        <w:rPr>
          <w:b/>
          <w:sz w:val="36"/>
          <w:szCs w:val="36"/>
          <w:lang w:val="en-US"/>
        </w:rPr>
      </w:pPr>
    </w:p>
    <w:p w:rsidR="00937BA9" w:rsidRPr="00937BA9" w:rsidRDefault="00937BA9" w:rsidP="00715967">
      <w:pPr>
        <w:jc w:val="center"/>
        <w:rPr>
          <w:b/>
          <w:sz w:val="36"/>
          <w:szCs w:val="36"/>
          <w:lang w:val="en-US"/>
        </w:rPr>
      </w:pPr>
    </w:p>
    <w:p w:rsidR="00715967" w:rsidRDefault="00715967" w:rsidP="00715967">
      <w:pPr>
        <w:jc w:val="center"/>
        <w:rPr>
          <w:b/>
          <w:sz w:val="36"/>
          <w:szCs w:val="36"/>
        </w:rPr>
      </w:pPr>
    </w:p>
    <w:p w:rsidR="00715967" w:rsidRPr="00937BA9" w:rsidRDefault="00D726A1" w:rsidP="00937BA9">
      <w:pPr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</w:rPr>
        <w:t xml:space="preserve">Г. Люберцы, </w:t>
      </w:r>
      <w:smartTag w:uri="urn:schemas-microsoft-com:office:smarttags" w:element="metricconverter">
        <w:smartTagPr>
          <w:attr w:name="ProductID" w:val="2007 г"/>
        </w:smartTagPr>
        <w:r>
          <w:rPr>
            <w:b/>
            <w:sz w:val="36"/>
            <w:szCs w:val="36"/>
          </w:rPr>
          <w:t>2007 г</w:t>
        </w:r>
      </w:smartTag>
      <w:r w:rsidR="00715967">
        <w:rPr>
          <w:b/>
          <w:sz w:val="36"/>
          <w:szCs w:val="36"/>
        </w:rPr>
        <w:t>.</w:t>
      </w:r>
    </w:p>
    <w:p w:rsidR="00937BA9" w:rsidRPr="00937BA9" w:rsidRDefault="00937BA9" w:rsidP="006736AE">
      <w:pPr>
        <w:rPr>
          <w:b/>
          <w:sz w:val="36"/>
          <w:szCs w:val="36"/>
          <w:lang w:val="en-US"/>
        </w:rPr>
      </w:pPr>
    </w:p>
    <w:p w:rsidR="00CF1D8A" w:rsidRPr="00CF1D8A" w:rsidRDefault="00CF1D8A" w:rsidP="00D726A1">
      <w:pPr>
        <w:jc w:val="center"/>
        <w:rPr>
          <w:b/>
          <w:sz w:val="36"/>
          <w:szCs w:val="36"/>
        </w:rPr>
      </w:pPr>
      <w:r w:rsidRPr="00CF1D8A">
        <w:rPr>
          <w:b/>
          <w:sz w:val="36"/>
          <w:szCs w:val="36"/>
        </w:rPr>
        <w:t>Оглавление</w:t>
      </w:r>
    </w:p>
    <w:p w:rsidR="00142CD0" w:rsidRDefault="00142CD0" w:rsidP="00142CD0">
      <w:pPr>
        <w:jc w:val="center"/>
        <w:rPr>
          <w:b/>
          <w:sz w:val="48"/>
          <w:szCs w:val="48"/>
        </w:rPr>
      </w:pPr>
    </w:p>
    <w:p w:rsidR="00142CD0" w:rsidRDefault="00142CD0" w:rsidP="00142CD0">
      <w:pPr>
        <w:jc w:val="center"/>
        <w:rPr>
          <w:b/>
          <w:sz w:val="48"/>
          <w:szCs w:val="48"/>
        </w:rPr>
      </w:pPr>
    </w:p>
    <w:p w:rsidR="00142CD0" w:rsidRPr="004A56A8" w:rsidRDefault="00CF1D8A" w:rsidP="00CF1D8A">
      <w:pPr>
        <w:numPr>
          <w:ilvl w:val="0"/>
          <w:numId w:val="1"/>
        </w:numPr>
        <w:rPr>
          <w:sz w:val="32"/>
          <w:szCs w:val="32"/>
        </w:rPr>
      </w:pPr>
      <w:r w:rsidRPr="004A56A8">
        <w:rPr>
          <w:sz w:val="32"/>
          <w:szCs w:val="32"/>
        </w:rPr>
        <w:t>Введение</w:t>
      </w:r>
      <w:r w:rsidR="004A56A8">
        <w:rPr>
          <w:sz w:val="32"/>
          <w:szCs w:val="32"/>
        </w:rPr>
        <w:t xml:space="preserve">.                                      </w:t>
      </w:r>
      <w:r w:rsidRPr="004A56A8">
        <w:rPr>
          <w:sz w:val="32"/>
          <w:szCs w:val="32"/>
        </w:rPr>
        <w:t xml:space="preserve"> </w:t>
      </w:r>
      <w:r w:rsidR="004A56A8">
        <w:rPr>
          <w:sz w:val="32"/>
          <w:szCs w:val="32"/>
        </w:rPr>
        <w:t xml:space="preserve">                                </w:t>
      </w:r>
      <w:r w:rsidR="00083D75">
        <w:rPr>
          <w:sz w:val="32"/>
          <w:szCs w:val="32"/>
        </w:rPr>
        <w:t xml:space="preserve">  </w:t>
      </w:r>
      <w:r w:rsidR="004A56A8">
        <w:rPr>
          <w:sz w:val="32"/>
          <w:szCs w:val="32"/>
        </w:rPr>
        <w:t xml:space="preserve">  3 стр.</w:t>
      </w:r>
    </w:p>
    <w:p w:rsidR="00CF1D8A" w:rsidRDefault="004A56A8" w:rsidP="00CF1D8A">
      <w:pPr>
        <w:numPr>
          <w:ilvl w:val="0"/>
          <w:numId w:val="1"/>
        </w:numPr>
        <w:rPr>
          <w:sz w:val="28"/>
          <w:szCs w:val="28"/>
        </w:rPr>
      </w:pPr>
      <w:r>
        <w:rPr>
          <w:sz w:val="32"/>
          <w:szCs w:val="32"/>
        </w:rPr>
        <w:t xml:space="preserve">Элективный курс «Решение задач с параметрами».   </w:t>
      </w:r>
    </w:p>
    <w:p w:rsidR="00CF1D8A" w:rsidRDefault="004A56A8" w:rsidP="004A56A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а) Пояснительная записка.                                                </w:t>
      </w:r>
      <w:r w:rsidR="00083D7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="00343418">
        <w:rPr>
          <w:sz w:val="32"/>
          <w:szCs w:val="32"/>
        </w:rPr>
        <w:t xml:space="preserve">5 </w:t>
      </w:r>
      <w:r w:rsidRPr="00083D75">
        <w:rPr>
          <w:sz w:val="32"/>
          <w:szCs w:val="32"/>
        </w:rPr>
        <w:t>стр</w:t>
      </w:r>
      <w:r>
        <w:rPr>
          <w:sz w:val="28"/>
          <w:szCs w:val="28"/>
        </w:rPr>
        <w:t>.</w:t>
      </w:r>
    </w:p>
    <w:p w:rsidR="00CF1D8A" w:rsidRDefault="00CF1D8A" w:rsidP="004A56A8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A56A8">
        <w:rPr>
          <w:sz w:val="28"/>
          <w:szCs w:val="28"/>
        </w:rPr>
        <w:t xml:space="preserve">             б) </w:t>
      </w:r>
      <w:r w:rsidR="00083D75">
        <w:rPr>
          <w:sz w:val="28"/>
          <w:szCs w:val="28"/>
        </w:rPr>
        <w:t xml:space="preserve">Структура курса планирования учебного материала.  </w:t>
      </w:r>
      <w:r w:rsidR="00343418">
        <w:rPr>
          <w:sz w:val="32"/>
          <w:szCs w:val="32"/>
        </w:rPr>
        <w:t>7</w:t>
      </w:r>
      <w:r w:rsidR="00083D75" w:rsidRPr="00083D75">
        <w:rPr>
          <w:sz w:val="32"/>
          <w:szCs w:val="32"/>
        </w:rPr>
        <w:t xml:space="preserve"> стр.</w:t>
      </w:r>
    </w:p>
    <w:p w:rsidR="00CF1D8A" w:rsidRDefault="00083D75" w:rsidP="00083D75">
      <w:pPr>
        <w:ind w:left="360"/>
        <w:rPr>
          <w:sz w:val="32"/>
          <w:szCs w:val="32"/>
        </w:rPr>
      </w:pPr>
      <w:r>
        <w:rPr>
          <w:sz w:val="28"/>
          <w:szCs w:val="28"/>
        </w:rPr>
        <w:t xml:space="preserve">              в) Краткое содержание курса.                                             </w:t>
      </w:r>
      <w:r w:rsidR="00343418">
        <w:rPr>
          <w:sz w:val="32"/>
          <w:szCs w:val="32"/>
        </w:rPr>
        <w:t xml:space="preserve">8 </w:t>
      </w:r>
      <w:r w:rsidRPr="00083D75">
        <w:rPr>
          <w:sz w:val="32"/>
          <w:szCs w:val="32"/>
        </w:rPr>
        <w:t>стр.</w:t>
      </w:r>
      <w:r>
        <w:rPr>
          <w:sz w:val="32"/>
          <w:szCs w:val="32"/>
        </w:rPr>
        <w:t xml:space="preserve"> </w:t>
      </w:r>
    </w:p>
    <w:p w:rsidR="00083D75" w:rsidRDefault="00083D75" w:rsidP="00083D75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             </w:t>
      </w:r>
      <w:r>
        <w:rPr>
          <w:sz w:val="28"/>
          <w:szCs w:val="28"/>
        </w:rPr>
        <w:t xml:space="preserve">г) Планирование.                                </w:t>
      </w:r>
      <w:r w:rsidR="00343418">
        <w:rPr>
          <w:sz w:val="28"/>
          <w:szCs w:val="28"/>
        </w:rPr>
        <w:t xml:space="preserve">                              </w:t>
      </w:r>
      <w:r>
        <w:rPr>
          <w:sz w:val="28"/>
          <w:szCs w:val="28"/>
        </w:rPr>
        <w:t xml:space="preserve"> </w:t>
      </w:r>
      <w:r w:rsidR="00343418">
        <w:rPr>
          <w:sz w:val="32"/>
          <w:szCs w:val="32"/>
        </w:rPr>
        <w:t>12</w:t>
      </w:r>
      <w:r>
        <w:rPr>
          <w:sz w:val="32"/>
          <w:szCs w:val="32"/>
        </w:rPr>
        <w:t xml:space="preserve"> стр.</w:t>
      </w:r>
      <w:r w:rsidR="00354BDB">
        <w:rPr>
          <w:sz w:val="32"/>
          <w:szCs w:val="32"/>
        </w:rPr>
        <w:t xml:space="preserve"> </w:t>
      </w:r>
    </w:p>
    <w:p w:rsidR="00354BDB" w:rsidRDefault="00354BDB" w:rsidP="00083D75">
      <w:pPr>
        <w:ind w:left="360"/>
        <w:rPr>
          <w:sz w:val="28"/>
          <w:szCs w:val="28"/>
        </w:rPr>
      </w:pPr>
      <w:r>
        <w:rPr>
          <w:sz w:val="32"/>
          <w:szCs w:val="32"/>
        </w:rPr>
        <w:t xml:space="preserve">             </w:t>
      </w:r>
      <w:r>
        <w:rPr>
          <w:sz w:val="28"/>
          <w:szCs w:val="28"/>
        </w:rPr>
        <w:t xml:space="preserve">д) Методические рекомендации при изучении  </w:t>
      </w:r>
    </w:p>
    <w:p w:rsidR="00354BDB" w:rsidRDefault="00354BDB" w:rsidP="00083D75">
      <w:pPr>
        <w:ind w:left="360"/>
        <w:rPr>
          <w:sz w:val="32"/>
          <w:szCs w:val="32"/>
        </w:rPr>
      </w:pPr>
      <w:r>
        <w:rPr>
          <w:sz w:val="28"/>
          <w:szCs w:val="28"/>
        </w:rPr>
        <w:t xml:space="preserve">                   некоторых тем.                                                             </w:t>
      </w:r>
      <w:r w:rsidR="00EB153B">
        <w:rPr>
          <w:sz w:val="32"/>
          <w:szCs w:val="32"/>
        </w:rPr>
        <w:t xml:space="preserve"> 13</w:t>
      </w:r>
      <w:r>
        <w:rPr>
          <w:sz w:val="32"/>
          <w:szCs w:val="32"/>
        </w:rPr>
        <w:t xml:space="preserve"> стр. </w:t>
      </w:r>
    </w:p>
    <w:p w:rsidR="00354BDB" w:rsidRDefault="00354BDB" w:rsidP="00083D75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3.  Заключение.                                       </w:t>
      </w:r>
      <w:r w:rsidR="00343418">
        <w:rPr>
          <w:sz w:val="32"/>
          <w:szCs w:val="32"/>
        </w:rPr>
        <w:t xml:space="preserve">                             27</w:t>
      </w:r>
      <w:r>
        <w:rPr>
          <w:sz w:val="32"/>
          <w:szCs w:val="32"/>
        </w:rPr>
        <w:t xml:space="preserve">  стр. </w:t>
      </w:r>
    </w:p>
    <w:p w:rsidR="00354BDB" w:rsidRDefault="00354BDB" w:rsidP="00083D75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4.  Библиографический список.                             </w:t>
      </w:r>
      <w:r w:rsidR="00343418">
        <w:rPr>
          <w:sz w:val="32"/>
          <w:szCs w:val="32"/>
        </w:rPr>
        <w:t xml:space="preserve">           </w:t>
      </w:r>
      <w:r>
        <w:rPr>
          <w:sz w:val="32"/>
          <w:szCs w:val="32"/>
        </w:rPr>
        <w:t xml:space="preserve"> </w:t>
      </w:r>
      <w:r w:rsidR="00343418">
        <w:rPr>
          <w:sz w:val="32"/>
          <w:szCs w:val="32"/>
        </w:rPr>
        <w:t xml:space="preserve">28  </w:t>
      </w:r>
      <w:r>
        <w:rPr>
          <w:sz w:val="32"/>
          <w:szCs w:val="32"/>
        </w:rPr>
        <w:t xml:space="preserve">стр. </w:t>
      </w:r>
    </w:p>
    <w:p w:rsidR="00354BDB" w:rsidRPr="00354BDB" w:rsidRDefault="00354BDB" w:rsidP="00083D75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5.  Приложения. </w:t>
      </w: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  <w:lang w:val="en-US"/>
        </w:rPr>
      </w:pPr>
    </w:p>
    <w:p w:rsidR="00937BA9" w:rsidRPr="00937BA9" w:rsidRDefault="00937BA9" w:rsidP="00CF1D8A">
      <w:pPr>
        <w:rPr>
          <w:sz w:val="28"/>
          <w:szCs w:val="28"/>
          <w:lang w:val="en-US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CF1D8A" w:rsidRDefault="00CF1D8A" w:rsidP="00CF1D8A">
      <w:pPr>
        <w:rPr>
          <w:sz w:val="28"/>
          <w:szCs w:val="28"/>
        </w:rPr>
      </w:pPr>
    </w:p>
    <w:p w:rsidR="006736AE" w:rsidRPr="00EF0211" w:rsidRDefault="006736AE" w:rsidP="00EF0211">
      <w:pPr>
        <w:rPr>
          <w:b/>
          <w:sz w:val="36"/>
          <w:szCs w:val="36"/>
          <w:lang w:val="en-US"/>
        </w:rPr>
      </w:pPr>
    </w:p>
    <w:p w:rsidR="00CF1D8A" w:rsidRDefault="00CF1D8A" w:rsidP="00CF1D8A">
      <w:pPr>
        <w:jc w:val="center"/>
        <w:rPr>
          <w:b/>
          <w:sz w:val="28"/>
          <w:szCs w:val="28"/>
        </w:rPr>
      </w:pPr>
      <w:r>
        <w:rPr>
          <w:b/>
          <w:sz w:val="36"/>
          <w:szCs w:val="36"/>
        </w:rPr>
        <w:t>ВВЕДЕНИЕ.</w:t>
      </w:r>
      <w:r>
        <w:rPr>
          <w:b/>
          <w:sz w:val="28"/>
          <w:szCs w:val="28"/>
        </w:rPr>
        <w:t xml:space="preserve"> </w:t>
      </w:r>
    </w:p>
    <w:p w:rsidR="00CF1D8A" w:rsidRDefault="00CF1D8A" w:rsidP="00CF1D8A">
      <w:pPr>
        <w:rPr>
          <w:sz w:val="28"/>
          <w:szCs w:val="28"/>
        </w:rPr>
      </w:pPr>
    </w:p>
    <w:p w:rsidR="00D27042" w:rsidRPr="00EF0211" w:rsidRDefault="00D27042" w:rsidP="00EF0211">
      <w:pPr>
        <w:ind w:firstLine="708"/>
        <w:jc w:val="both"/>
      </w:pPr>
      <w:r w:rsidRPr="00EF0211">
        <w:t xml:space="preserve">В связи с переходом на профильное обучение возникла необходимость в обеспечении углубленного изучения предмета математики и подготовки учащихся к продолжению образования. </w:t>
      </w:r>
    </w:p>
    <w:p w:rsidR="00AF0D73" w:rsidRPr="00EF0211" w:rsidRDefault="00D27042" w:rsidP="00EF0211">
      <w:pPr>
        <w:ind w:firstLine="708"/>
        <w:jc w:val="both"/>
      </w:pPr>
      <w:r w:rsidRPr="00EF0211">
        <w:t>Необходимость перехода старшей школы на профильное обучение определена Правительством России в «</w:t>
      </w:r>
      <w:r w:rsidR="00AF0D73" w:rsidRPr="00EF0211">
        <w:t>Концепции модер</w:t>
      </w:r>
      <w:r w:rsidRPr="00EF0211">
        <w:t>низации российского образования</w:t>
      </w:r>
      <w:r w:rsidR="00AF0D73" w:rsidRPr="00EF0211">
        <w:t xml:space="preserve"> на период до </w:t>
      </w:r>
      <w:smartTag w:uri="urn:schemas-microsoft-com:office:smarttags" w:element="metricconverter">
        <w:smartTagPr>
          <w:attr w:name="ProductID" w:val="2010 г"/>
        </w:smartTagPr>
        <w:r w:rsidR="00AF0D73" w:rsidRPr="00EF0211">
          <w:t>2010 г</w:t>
        </w:r>
      </w:smartTag>
      <w:r w:rsidR="00AF0D73" w:rsidRPr="00EF0211">
        <w:t>.», где ставится задача создания специализированной подготовки (профильного обучения) в старших классах общеобразовательной школы, ориентированной на индивидуализацию обучения и социализацию обучающихся, в том числе с учетом реальных потребностей рынка труда, отработки гибкой системы профилей и кооперации старшей ступени школы с учреждениями начального, среднего и высшего</w:t>
      </w:r>
      <w:r w:rsidR="00744E92">
        <w:t xml:space="preserve"> профессионального образования</w:t>
      </w:r>
      <w:r w:rsidR="00AF0D73" w:rsidRPr="00EF0211">
        <w:t>»</w:t>
      </w:r>
      <w:r w:rsidR="00744E92">
        <w:t>.</w:t>
      </w:r>
      <w:r w:rsidR="00AF0D73" w:rsidRPr="00EF0211">
        <w:t xml:space="preserve">  </w:t>
      </w:r>
    </w:p>
    <w:p w:rsidR="00D27042" w:rsidRPr="00EF0211" w:rsidRDefault="00AF0D73" w:rsidP="00EF0211">
      <w:pPr>
        <w:ind w:firstLine="708"/>
        <w:jc w:val="both"/>
      </w:pPr>
      <w:r w:rsidRPr="00EF0211">
        <w:t>При</w:t>
      </w:r>
      <w:r w:rsidR="00A33A3E" w:rsidRPr="00EF0211">
        <w:t>н</w:t>
      </w:r>
      <w:r w:rsidRPr="00EF0211">
        <w:t>ятая в Концепции гибкая система профильного обучения пред</w:t>
      </w:r>
      <w:r w:rsidR="00A33A3E" w:rsidRPr="00EF0211">
        <w:t>усматривает возможность разнообразных вариантов комбинаций учебных курсов, осваиваемых старшеклассниками. Эта система включает в себя курсы трех типов: базовые общеобразовательные; профильные общеобразовательные; элективные.</w:t>
      </w:r>
      <w:r w:rsidR="00D27042" w:rsidRPr="00EF0211">
        <w:t xml:space="preserve"> </w:t>
      </w:r>
    </w:p>
    <w:p w:rsidR="006A04C2" w:rsidRPr="00EF0211" w:rsidRDefault="00A33A3E" w:rsidP="00EF0211">
      <w:pPr>
        <w:ind w:firstLine="708"/>
        <w:jc w:val="both"/>
      </w:pPr>
      <w:r w:rsidRPr="00EF0211">
        <w:t xml:space="preserve">Единый государственный экзамен – это словосочетание знакомо сегодня едва ли не каждой семье, в которой есть школьник. Одной из целей проведения ЕГЭ является совмещение итоговой аттестации выпускников и вступительных испытаний для поступления в ВУЗы. </w:t>
      </w:r>
      <w:r w:rsidR="006A04C2" w:rsidRPr="00EF0211">
        <w:t>Еще одна из целей в</w:t>
      </w:r>
      <w:r w:rsidRPr="00EF0211">
        <w:t>ведения ЕГЭ</w:t>
      </w:r>
      <w:r w:rsidR="006A04C2" w:rsidRPr="00EF0211">
        <w:t xml:space="preserve"> – попытка улучшения качества образования в России за счет более высокой мотивации на успешное его прохождение. Теперь детей надо готовить к экзаменам по-иному, так, чтобы они сдавали их успешно, а результаты можно было сравнить. Выдерживать такие экзамены </w:t>
      </w:r>
      <w:r w:rsidR="00E05B0E" w:rsidRPr="00EF0211">
        <w:t>–</w:t>
      </w:r>
      <w:r w:rsidR="006A04C2" w:rsidRPr="00EF0211">
        <w:t xml:space="preserve"> новая задача, как для школьников, так и для педагогов. </w:t>
      </w:r>
    </w:p>
    <w:p w:rsidR="006A04C2" w:rsidRPr="00EF0211" w:rsidRDefault="006A04C2" w:rsidP="00EF0211">
      <w:pPr>
        <w:ind w:firstLine="708"/>
        <w:jc w:val="both"/>
      </w:pPr>
      <w:r w:rsidRPr="00EF0211">
        <w:t xml:space="preserve">Можно привести один из главных выводов эксперимента с ЕГЭ: «Впервые за сто лет в России появился объективный и абсолютно прозрачный механизм оценки знаний школьников». </w:t>
      </w:r>
    </w:p>
    <w:p w:rsidR="00F737F8" w:rsidRPr="00EF0211" w:rsidRDefault="006A04C2" w:rsidP="00EF0211">
      <w:pPr>
        <w:ind w:firstLine="708"/>
        <w:jc w:val="both"/>
      </w:pPr>
      <w:r w:rsidRPr="00EF0211">
        <w:t>На экзаменах прошлых лет</w:t>
      </w:r>
      <w:r w:rsidR="00F737F8" w:rsidRPr="00EF0211">
        <w:t xml:space="preserve"> в общеобразовательных классах, как правило, задачи с параметрами не решались, а если решались сильными учащимися, то только частично. Решаемость таких заданий не превышала 2% для всех испытуемых. </w:t>
      </w:r>
    </w:p>
    <w:p w:rsidR="006736AE" w:rsidRPr="00EF0211" w:rsidRDefault="00636762" w:rsidP="00EF0211">
      <w:pPr>
        <w:ind w:firstLine="708"/>
        <w:jc w:val="both"/>
      </w:pPr>
      <w:r w:rsidRPr="00EF0211">
        <w:t xml:space="preserve">Каждый ВУЗ предъявляет свои требования к уровню математической подготовки будущего студента, поэтому ВУЗы с большим курсом математики включали в билеты задачи, решить которые, как правило, можно, пройдя специальную целенаправленную подготовку. Вопрос лишь в том, насколько конкурсная задача повышенной сложности обладает диагностической ценностью. Иными словами, можно ли с помощью этой задачи проверить знание основных разделов школьной математики, уровень </w:t>
      </w:r>
      <w:r w:rsidR="00231443" w:rsidRPr="00EF0211">
        <w:t xml:space="preserve"> </w:t>
      </w:r>
      <w:r w:rsidRPr="00EF0211">
        <w:t xml:space="preserve">математического и логического мышления, первоначальные навыки исследовательской деятельности. </w:t>
      </w:r>
    </w:p>
    <w:p w:rsidR="00636762" w:rsidRPr="00EF0211" w:rsidRDefault="00636762" w:rsidP="00EF0211">
      <w:pPr>
        <w:ind w:firstLine="708"/>
        <w:jc w:val="both"/>
      </w:pPr>
      <w:r w:rsidRPr="00EF0211">
        <w:t xml:space="preserve">Такой диагностической и прогностической ценностью в полной мере обладают задачи с параметрами. </w:t>
      </w:r>
    </w:p>
    <w:p w:rsidR="00A33A3E" w:rsidRPr="00EF0211" w:rsidRDefault="00F737F8" w:rsidP="00EF0211">
      <w:pPr>
        <w:ind w:firstLine="708"/>
        <w:jc w:val="both"/>
      </w:pPr>
      <w:r w:rsidRPr="00EF0211">
        <w:t>Практика вступительных экзаменов в ВУЗы по математике показывает, что задачи с параметрами представляют для абитуриентов наибольшую сложность как в логическом, так и в техническом плане</w:t>
      </w:r>
      <w:r w:rsidR="006A04C2" w:rsidRPr="00EF0211">
        <w:t xml:space="preserve"> </w:t>
      </w:r>
      <w:r w:rsidRPr="00EF0211">
        <w:t xml:space="preserve">и поэтому умение их решать во многом предопределяет успешную сдачу экзамена в любом высшем учебном заведении. </w:t>
      </w:r>
    </w:p>
    <w:p w:rsidR="00677444" w:rsidRPr="00EF0211" w:rsidRDefault="00677444" w:rsidP="00EF0211">
      <w:pPr>
        <w:ind w:firstLine="708"/>
        <w:jc w:val="both"/>
      </w:pPr>
      <w:r w:rsidRPr="00EF0211">
        <w:t>На сегодняшний день задачи с параметрами – неотъемлемая часть ЕГЭ по математике.</w:t>
      </w:r>
    </w:p>
    <w:p w:rsidR="00F737F8" w:rsidRPr="00EF0211" w:rsidRDefault="00F737F8" w:rsidP="00EF0211">
      <w:pPr>
        <w:ind w:firstLine="708"/>
        <w:jc w:val="both"/>
      </w:pPr>
      <w:r w:rsidRPr="00EF0211">
        <w:t xml:space="preserve">Поэтому учителю, прежде всего, </w:t>
      </w:r>
      <w:r w:rsidR="00805CDE" w:rsidRPr="00EF0211">
        <w:t xml:space="preserve">необходимо познакомить учеников с приемами решения этих задач, и делать это нужно не от случая к случаю, а регулярно. </w:t>
      </w:r>
    </w:p>
    <w:p w:rsidR="00805CDE" w:rsidRPr="00EF0211" w:rsidRDefault="00805CDE" w:rsidP="00EF0211">
      <w:pPr>
        <w:ind w:firstLine="708"/>
        <w:jc w:val="both"/>
      </w:pPr>
      <w:r w:rsidRPr="00EF0211">
        <w:t xml:space="preserve">Что же такое параметр и почему подобные задачи вызывают такие трудности? </w:t>
      </w:r>
    </w:p>
    <w:p w:rsidR="00805CDE" w:rsidRPr="00EF0211" w:rsidRDefault="00805CDE" w:rsidP="00EF0211">
      <w:pPr>
        <w:ind w:firstLine="708"/>
        <w:jc w:val="both"/>
        <w:rPr>
          <w:i/>
        </w:rPr>
      </w:pPr>
      <w:r w:rsidRPr="00EF0211">
        <w:rPr>
          <w:i/>
        </w:rPr>
        <w:t xml:space="preserve">Параметр – это переменная, значение которой считается фиксированным, и каждое значение параметра определяет относительно заданного неизвестного соответствующее уравнение (неравенство, систему). </w:t>
      </w:r>
    </w:p>
    <w:p w:rsidR="00805CDE" w:rsidRPr="00EF0211" w:rsidRDefault="00805CDE" w:rsidP="00EF0211">
      <w:pPr>
        <w:ind w:firstLine="708"/>
        <w:jc w:val="both"/>
      </w:pPr>
      <w:r w:rsidRPr="00EF0211">
        <w:t>Иными словами,</w:t>
      </w:r>
      <w:r w:rsidR="00332314" w:rsidRPr="00EF0211">
        <w:t xml:space="preserve"> уравнение с параметром является фактически семейством уравнений, рассматриваемых при фиксированном значении параметра. </w:t>
      </w:r>
    </w:p>
    <w:p w:rsidR="00332314" w:rsidRPr="00EF0211" w:rsidRDefault="00332314" w:rsidP="00EF0211">
      <w:pPr>
        <w:ind w:firstLine="708"/>
        <w:jc w:val="both"/>
      </w:pPr>
      <w:r w:rsidRPr="00EF0211">
        <w:t>Введение параметра способствовало появлению качественно новых типов задач, вдохнуло, если так можно выразиться, новую жизнь в такие традиционные виды задач, как решение уравнений и неравенств. При этом параметры, входящие в условие, существенно влияют</w:t>
      </w:r>
      <w:r w:rsidR="006026E3" w:rsidRPr="00EF0211">
        <w:t xml:space="preserve"> на логический и технический ход решения и форму ответа. В этом смысле не всякая задача, в условии которой формально присутствуют параметры («</w:t>
      </w:r>
      <w:r w:rsidR="00521568" w:rsidRPr="00EF0211">
        <w:t xml:space="preserve">буквы»), является задачей с параметрами. </w:t>
      </w:r>
    </w:p>
    <w:p w:rsidR="00521568" w:rsidRPr="00EF0211" w:rsidRDefault="00521568" w:rsidP="00EF0211">
      <w:pPr>
        <w:ind w:firstLine="708"/>
        <w:jc w:val="both"/>
      </w:pPr>
      <w:r w:rsidRPr="00EF0211">
        <w:t>В процессе подготовки к экзамену необходимо отрабатывать у учащихся умение четко представлять ситуацию, о которой идет речь, анализировать, сопоставлять, устанавливать зависимость между величинами. Важно</w:t>
      </w:r>
      <w:r w:rsidR="00920E5B" w:rsidRPr="00EF0211">
        <w:t xml:space="preserve"> знакомить учащихся с различными способами решения задачи, а не отдавать предпочтение какому-то одному способу. Ученик должен знать, что при выполнении работы он может выбрать </w:t>
      </w:r>
      <w:r w:rsidR="009E3FBD" w:rsidRPr="00EF0211">
        <w:t>любой способ решения, важно, чтобы задача была решена</w:t>
      </w:r>
      <w:r w:rsidR="00534574" w:rsidRPr="00EF0211">
        <w:t xml:space="preserve"> правильно. </w:t>
      </w:r>
    </w:p>
    <w:p w:rsidR="00534574" w:rsidRPr="00EF0211" w:rsidRDefault="00534574" w:rsidP="00EF0211">
      <w:pPr>
        <w:ind w:firstLine="708"/>
        <w:jc w:val="both"/>
      </w:pPr>
      <w:r w:rsidRPr="00EF0211">
        <w:t xml:space="preserve">При подготовке к экзамену большое внимание следует уделять накоплению у учащихся опыта самостоятельного поиска решений, чтобы на экзамене каждый ученик был готов к полной самостоятельной работе. </w:t>
      </w:r>
    </w:p>
    <w:p w:rsidR="00231443" w:rsidRPr="00EF0211" w:rsidRDefault="00636762" w:rsidP="00EF0211">
      <w:pPr>
        <w:ind w:firstLine="708"/>
        <w:jc w:val="both"/>
      </w:pPr>
      <w:r w:rsidRPr="00EF0211">
        <w:t>В связи с вышесказанным, возникла необходимость в разработке и внедрении в учебный процесс элективного курса по математик</w:t>
      </w:r>
      <w:r w:rsidR="008E277C" w:rsidRPr="00EF0211">
        <w:t>е</w:t>
      </w:r>
      <w:r w:rsidRPr="00EF0211">
        <w:t xml:space="preserve"> по теме: «Решение задач с параметрами».</w:t>
      </w:r>
      <w:r w:rsidR="0053723E" w:rsidRPr="00EF0211">
        <w:t xml:space="preserve"> </w:t>
      </w:r>
      <w:r w:rsidR="008E277C" w:rsidRPr="00EF0211">
        <w:t xml:space="preserve"> </w:t>
      </w:r>
    </w:p>
    <w:p w:rsidR="006736AE" w:rsidRPr="00EF0211" w:rsidRDefault="0053723E" w:rsidP="00EF0211">
      <w:pPr>
        <w:ind w:firstLine="708"/>
        <w:jc w:val="both"/>
      </w:pPr>
      <w:r w:rsidRPr="00EF0211">
        <w:t>Основными формами проведения элективного курса являются изложение узловых вопросов курса в виде обобщающих лекций, семинаров, дискуссий, практикумов по реш</w:t>
      </w:r>
      <w:r w:rsidR="008E277C" w:rsidRPr="00EF0211">
        <w:t>ению задач, рефератов учащихся.</w:t>
      </w:r>
    </w:p>
    <w:p w:rsidR="00244AC5" w:rsidRPr="00EF0211" w:rsidRDefault="0053723E" w:rsidP="00EF0211">
      <w:pPr>
        <w:ind w:firstLine="708"/>
        <w:jc w:val="both"/>
      </w:pPr>
      <w:r w:rsidRPr="00EF0211">
        <w:t>Автор реферата долгое время занималась изучением данной темы в рамках самообразования.</w:t>
      </w:r>
      <w:r w:rsidR="00244AC5" w:rsidRPr="00EF0211">
        <w:t xml:space="preserve"> В 2001г. ею была разработана «Программа дополнительного образования по математике», в которой задачи с параметрами вводились в курс обучения с 7-го класса. (См. приложения к реферату). Программа была успешно отработана на двух выпусках учащихся. Сейчас это студенты соответственно третьего и второго курсов различных ВУЗов. В</w:t>
      </w:r>
      <w:r w:rsidR="00A73EF1" w:rsidRPr="00EF0211">
        <w:t>се ребята</w:t>
      </w:r>
      <w:r w:rsidR="00244AC5" w:rsidRPr="00EF0211">
        <w:t xml:space="preserve"> отмечают значимость тех дополнительных знаний, которые они получили на этих занятиях. </w:t>
      </w:r>
    </w:p>
    <w:p w:rsidR="00D01C52" w:rsidRDefault="00244AC5" w:rsidP="00EF0211">
      <w:pPr>
        <w:ind w:firstLine="708"/>
        <w:jc w:val="both"/>
      </w:pPr>
      <w:r w:rsidRPr="00EF0211">
        <w:t xml:space="preserve">Нынешний курс позволяет обобщить и систематизировать </w:t>
      </w:r>
      <w:r w:rsidR="00A73EF1" w:rsidRPr="00EF0211">
        <w:t xml:space="preserve">весь опыт, накопленный за эти годы; дает возможность за короткое время обучить умению решать достаточно сложные задания. </w:t>
      </w:r>
      <w:r w:rsidRPr="00EF0211">
        <w:t xml:space="preserve"> </w:t>
      </w:r>
    </w:p>
    <w:p w:rsidR="0053723E" w:rsidRPr="00EF0211" w:rsidRDefault="00244AC5" w:rsidP="00EF0211">
      <w:pPr>
        <w:ind w:firstLine="708"/>
        <w:jc w:val="both"/>
      </w:pPr>
      <w:r w:rsidRPr="00EF0211">
        <w:t xml:space="preserve">                               </w:t>
      </w:r>
    </w:p>
    <w:p w:rsidR="00142CD0" w:rsidRPr="00EF0211" w:rsidRDefault="00287CDE" w:rsidP="00287CDE">
      <w:pPr>
        <w:rPr>
          <w:b/>
        </w:rPr>
      </w:pPr>
      <w:r w:rsidRPr="00EF0211">
        <w:rPr>
          <w:b/>
        </w:rPr>
        <w:t xml:space="preserve">Разработанный курс направлен на решение следующих задач: </w:t>
      </w:r>
    </w:p>
    <w:p w:rsidR="00287CDE" w:rsidRPr="00EF0211" w:rsidRDefault="00287CDE" w:rsidP="00287CDE">
      <w:pPr>
        <w:numPr>
          <w:ilvl w:val="0"/>
          <w:numId w:val="2"/>
        </w:numPr>
      </w:pPr>
      <w:r w:rsidRPr="00EF0211">
        <w:t xml:space="preserve">Формирование у учащихся устойчивого интереса к предмету; </w:t>
      </w:r>
    </w:p>
    <w:p w:rsidR="00287CDE" w:rsidRPr="00EF0211" w:rsidRDefault="00F5101F" w:rsidP="00287CDE">
      <w:pPr>
        <w:numPr>
          <w:ilvl w:val="0"/>
          <w:numId w:val="2"/>
        </w:numPr>
      </w:pPr>
      <w:r w:rsidRPr="00EF0211">
        <w:t xml:space="preserve">Выявление и развитие их математических способностей; </w:t>
      </w:r>
    </w:p>
    <w:p w:rsidR="00F5101F" w:rsidRPr="00EF0211" w:rsidRDefault="00F5101F" w:rsidP="00287CDE">
      <w:pPr>
        <w:numPr>
          <w:ilvl w:val="0"/>
          <w:numId w:val="2"/>
        </w:numPr>
      </w:pPr>
      <w:r w:rsidRPr="00EF0211">
        <w:t>Подготовка к ЕГЭ и к обучению в ВУЗе.</w:t>
      </w:r>
    </w:p>
    <w:p w:rsidR="00142CD0" w:rsidRDefault="00142CD0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201AD9" w:rsidRDefault="00201AD9" w:rsidP="00142CD0">
      <w:pPr>
        <w:jc w:val="center"/>
        <w:rPr>
          <w:sz w:val="28"/>
          <w:szCs w:val="28"/>
        </w:rPr>
      </w:pPr>
    </w:p>
    <w:p w:rsidR="006736AE" w:rsidRPr="00EF0211" w:rsidRDefault="006736AE" w:rsidP="00EF0211">
      <w:pPr>
        <w:pStyle w:val="1"/>
        <w:rPr>
          <w:rFonts w:ascii="Times New Roman" w:hAnsi="Times New Roman" w:cs="Times New Roman"/>
          <w:b w:val="0"/>
          <w:bCs w:val="0"/>
          <w:kern w:val="0"/>
          <w:sz w:val="18"/>
          <w:szCs w:val="18"/>
          <w:lang w:val="en-US"/>
        </w:rPr>
      </w:pPr>
    </w:p>
    <w:p w:rsidR="00744E92" w:rsidRDefault="00201AD9" w:rsidP="00744E92">
      <w:pPr>
        <w:pStyle w:val="1"/>
        <w:spacing w:before="0" w:beforeAutospacing="0" w:after="0" w:afterAutospacing="0"/>
        <w:jc w:val="center"/>
      </w:pPr>
      <w:r>
        <w:t xml:space="preserve">Элективный курс </w:t>
      </w:r>
    </w:p>
    <w:p w:rsidR="00607A64" w:rsidRDefault="00201AD9" w:rsidP="00744E92">
      <w:pPr>
        <w:pStyle w:val="1"/>
        <w:spacing w:before="0" w:beforeAutospacing="0" w:after="0" w:afterAutospacing="0"/>
        <w:jc w:val="center"/>
      </w:pPr>
      <w:r>
        <w:t>«Решение задач с параметрами»</w:t>
      </w:r>
    </w:p>
    <w:p w:rsidR="00201AD9" w:rsidRPr="00201AD9" w:rsidRDefault="00201AD9" w:rsidP="00201AD9">
      <w:pPr>
        <w:pStyle w:val="2"/>
        <w:rPr>
          <w:sz w:val="28"/>
          <w:szCs w:val="28"/>
        </w:rPr>
      </w:pPr>
      <w:r w:rsidRPr="00201AD9">
        <w:rPr>
          <w:sz w:val="28"/>
          <w:szCs w:val="28"/>
        </w:rPr>
        <w:t>Пояснительная записка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Целью профильного обучения, как одного из направлений модернизации математического образования является обеспечение углубленного изучения предмета и подготовка учащихся к продолжению образования.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Основным направлением модернизации математического школьного образования является отработка механизмов итоговой аттестации через введение единого государственного экзамена. В заданиях ЕГЭ по математике с ра</w:t>
      </w:r>
      <w:r w:rsidR="00392B11" w:rsidRPr="00EF0211">
        <w:rPr>
          <w:sz w:val="24"/>
          <w:szCs w:val="24"/>
        </w:rPr>
        <w:t>звернутым ответом (часть С)</w:t>
      </w:r>
      <w:r w:rsidRPr="00EF0211">
        <w:rPr>
          <w:sz w:val="24"/>
          <w:szCs w:val="24"/>
        </w:rPr>
        <w:t xml:space="preserve"> встречаются задачи с параметрами. Обязательны такие задания и </w:t>
      </w:r>
      <w:r w:rsidR="00392B11" w:rsidRPr="00EF0211">
        <w:rPr>
          <w:sz w:val="24"/>
          <w:szCs w:val="24"/>
        </w:rPr>
        <w:t>на вступительных экзаменах в ВУЗ</w:t>
      </w:r>
      <w:r w:rsidRPr="00EF0211">
        <w:rPr>
          <w:sz w:val="24"/>
          <w:szCs w:val="24"/>
        </w:rPr>
        <w:t>ы.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Появление таких заданий на экзаменах далеко не случайно, т.к. с их помощью проверяется техника владения формулами элементарной математики, методами решения уравнений и неравенств, умение выстраивать логическую цепочку рассуждений, уровень логического мышления учащегося и их математической культуры.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Решению задач с параметрами в школьной программе уделяется мало внимания. Большинство учащихся либо вовсе не справляются с такими задачами, либо приводят громоздкие выкладки. Причиной этого является отсутствие системы заданий по данной теме в школьных учебниках.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В связи с этим возникла необходимость в разработке и проведении элективного курса для старшеклассников по теме: «Решение задач с параметрами».</w:t>
      </w:r>
    </w:p>
    <w:p w:rsidR="00201AD9" w:rsidRPr="00EF0211" w:rsidRDefault="00201AD9" w:rsidP="00201AD9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Многообразие задач с параметрами охватывает весь курс школьной математики. Владение приемами решения задач с параметрами можно считать критерием знаний основных разделов школьной математики, уровня математического и логического мышления.</w:t>
      </w:r>
    </w:p>
    <w:p w:rsidR="006736AE" w:rsidRPr="00EF0211" w:rsidRDefault="00201AD9" w:rsidP="006B34A5">
      <w:pPr>
        <w:pStyle w:val="a3"/>
        <w:rPr>
          <w:sz w:val="24"/>
          <w:szCs w:val="24"/>
        </w:rPr>
      </w:pPr>
      <w:r w:rsidRPr="00EF0211">
        <w:rPr>
          <w:sz w:val="24"/>
          <w:szCs w:val="24"/>
        </w:rPr>
        <w:t>Задачи с параметрами дают прекрасный материал для настоящей учебно-исследовательской работы.</w:t>
      </w:r>
      <w:r w:rsidR="00607A64" w:rsidRPr="00EF0211">
        <w:rPr>
          <w:sz w:val="24"/>
          <w:szCs w:val="24"/>
        </w:rPr>
        <w:t xml:space="preserve"> </w:t>
      </w:r>
    </w:p>
    <w:p w:rsidR="006B34A5" w:rsidRPr="006B34A5" w:rsidRDefault="006B34A5" w:rsidP="006B34A5">
      <w:pPr>
        <w:pStyle w:val="a3"/>
        <w:rPr>
          <w:sz w:val="28"/>
          <w:szCs w:val="28"/>
        </w:rPr>
      </w:pPr>
    </w:p>
    <w:p w:rsidR="006736AE" w:rsidRDefault="006736AE" w:rsidP="00201AD9">
      <w:pPr>
        <w:pStyle w:val="2"/>
        <w:rPr>
          <w:lang w:val="en-US"/>
        </w:rPr>
      </w:pPr>
    </w:p>
    <w:p w:rsidR="00EF0211" w:rsidRDefault="00EF0211" w:rsidP="00201AD9">
      <w:pPr>
        <w:pStyle w:val="2"/>
        <w:rPr>
          <w:lang w:val="en-US"/>
        </w:rPr>
      </w:pPr>
    </w:p>
    <w:p w:rsidR="00EF0211" w:rsidRDefault="00EF0211" w:rsidP="00201AD9">
      <w:pPr>
        <w:pStyle w:val="2"/>
        <w:rPr>
          <w:lang w:val="en-US"/>
        </w:rPr>
      </w:pPr>
    </w:p>
    <w:p w:rsidR="00EF0211" w:rsidRDefault="00EF0211" w:rsidP="00201AD9">
      <w:pPr>
        <w:pStyle w:val="2"/>
        <w:rPr>
          <w:lang w:val="en-US"/>
        </w:rPr>
      </w:pPr>
    </w:p>
    <w:p w:rsidR="00EF0211" w:rsidRPr="00EF0211" w:rsidRDefault="00EF0211" w:rsidP="00201AD9">
      <w:pPr>
        <w:pStyle w:val="2"/>
        <w:rPr>
          <w:lang w:val="en-US"/>
        </w:rPr>
      </w:pPr>
    </w:p>
    <w:p w:rsidR="00201AD9" w:rsidRPr="00EF0211" w:rsidRDefault="00201AD9" w:rsidP="00201AD9">
      <w:pPr>
        <w:pStyle w:val="2"/>
        <w:rPr>
          <w:sz w:val="32"/>
          <w:szCs w:val="32"/>
        </w:rPr>
      </w:pPr>
      <w:r w:rsidRPr="00EF0211">
        <w:rPr>
          <w:sz w:val="32"/>
          <w:szCs w:val="32"/>
        </w:rPr>
        <w:t>Цель курса</w:t>
      </w:r>
    </w:p>
    <w:p w:rsidR="00201AD9" w:rsidRPr="00EF0211" w:rsidRDefault="00201AD9" w:rsidP="006736AE">
      <w:pPr>
        <w:numPr>
          <w:ilvl w:val="0"/>
          <w:numId w:val="3"/>
        </w:numPr>
        <w:tabs>
          <w:tab w:val="clear" w:pos="2160"/>
          <w:tab w:val="num" w:pos="360"/>
        </w:tabs>
        <w:spacing w:before="100" w:beforeAutospacing="1" w:after="100" w:afterAutospacing="1"/>
        <w:ind w:left="720"/>
      </w:pPr>
      <w:r w:rsidRPr="00EF0211">
        <w:t>Формировать у учащихся умения и навыки по реш</w:t>
      </w:r>
      <w:r w:rsidR="0017745C">
        <w:t xml:space="preserve">ению задач с параметрами </w:t>
      </w:r>
      <w:r w:rsidRPr="00EF0211">
        <w:t>для подготовки к ЕГЭ и к обуч</w:t>
      </w:r>
      <w:r w:rsidR="00FB03B2" w:rsidRPr="00EF0211">
        <w:t>ению в ВУЗ</w:t>
      </w:r>
      <w:r w:rsidRPr="00EF0211">
        <w:t xml:space="preserve">е. </w:t>
      </w:r>
    </w:p>
    <w:p w:rsidR="00201AD9" w:rsidRPr="00EF0211" w:rsidRDefault="00201AD9" w:rsidP="006736AE">
      <w:pPr>
        <w:numPr>
          <w:ilvl w:val="0"/>
          <w:numId w:val="3"/>
        </w:numPr>
        <w:tabs>
          <w:tab w:val="clear" w:pos="2160"/>
          <w:tab w:val="num" w:pos="720"/>
        </w:tabs>
        <w:spacing w:before="100" w:beforeAutospacing="1" w:after="100" w:afterAutospacing="1"/>
        <w:ind w:left="720"/>
      </w:pPr>
      <w:r w:rsidRPr="00EF0211">
        <w:t>Изучение курса пре</w:t>
      </w:r>
      <w:r w:rsidR="0017745C">
        <w:t xml:space="preserve">дполагает формирование у учащихся </w:t>
      </w:r>
      <w:r w:rsidRPr="00EF0211">
        <w:t>интереса к предмету, развитие их математических способностей</w:t>
      </w:r>
      <w:r w:rsidR="0017745C">
        <w:t>.</w:t>
      </w:r>
    </w:p>
    <w:p w:rsidR="00201AD9" w:rsidRPr="00EF0211" w:rsidRDefault="00201AD9" w:rsidP="006736AE">
      <w:pPr>
        <w:numPr>
          <w:ilvl w:val="0"/>
          <w:numId w:val="3"/>
        </w:numPr>
        <w:tabs>
          <w:tab w:val="clear" w:pos="2160"/>
        </w:tabs>
        <w:spacing w:before="100" w:beforeAutospacing="1" w:after="100" w:afterAutospacing="1"/>
        <w:ind w:left="720"/>
      </w:pPr>
      <w:r w:rsidRPr="00EF0211">
        <w:t>Развивать исследовательскую и позна</w:t>
      </w:r>
      <w:r w:rsidR="0017745C">
        <w:t>вательную деятельность учащихся</w:t>
      </w:r>
      <w:r w:rsidRPr="00EF0211">
        <w:t xml:space="preserve">. </w:t>
      </w:r>
    </w:p>
    <w:p w:rsidR="00201AD9" w:rsidRPr="00EF0211" w:rsidRDefault="00201AD9" w:rsidP="006736AE">
      <w:pPr>
        <w:numPr>
          <w:ilvl w:val="0"/>
          <w:numId w:val="3"/>
        </w:numPr>
        <w:tabs>
          <w:tab w:val="clear" w:pos="2160"/>
          <w:tab w:val="num" w:pos="720"/>
        </w:tabs>
        <w:spacing w:before="100" w:beforeAutospacing="1" w:after="100" w:afterAutospacing="1"/>
        <w:ind w:hanging="1800"/>
      </w:pPr>
      <w:r w:rsidRPr="00EF0211">
        <w:t xml:space="preserve">Обеспечить условия для самостоятельной творческой работы. </w:t>
      </w:r>
    </w:p>
    <w:p w:rsidR="00201AD9" w:rsidRPr="00EF0211" w:rsidRDefault="00201AD9" w:rsidP="00201AD9">
      <w:pPr>
        <w:pStyle w:val="2"/>
        <w:rPr>
          <w:sz w:val="32"/>
          <w:szCs w:val="32"/>
        </w:rPr>
      </w:pPr>
      <w:r w:rsidRPr="00EF0211">
        <w:rPr>
          <w:sz w:val="32"/>
          <w:szCs w:val="32"/>
        </w:rPr>
        <w:t>В результате изучения курса учащийся должен:</w:t>
      </w:r>
    </w:p>
    <w:p w:rsidR="00201AD9" w:rsidRPr="00EF0211" w:rsidRDefault="00201AD9" w:rsidP="00201AD9">
      <w:pPr>
        <w:numPr>
          <w:ilvl w:val="0"/>
          <w:numId w:val="4"/>
        </w:numPr>
        <w:spacing w:before="100" w:beforeAutospacing="1" w:after="100" w:afterAutospacing="1"/>
      </w:pPr>
      <w:r w:rsidRPr="00EF0211">
        <w:t>усвоить основные приемы и методы решения уравнений, неравенств</w:t>
      </w:r>
      <w:r w:rsidR="0017745C">
        <w:t>,</w:t>
      </w:r>
      <w:r w:rsidRPr="00EF0211">
        <w:t xml:space="preserve"> систем уравнений с параметрами; </w:t>
      </w:r>
    </w:p>
    <w:p w:rsidR="00201AD9" w:rsidRPr="00EF0211" w:rsidRDefault="00201AD9" w:rsidP="00201AD9">
      <w:pPr>
        <w:numPr>
          <w:ilvl w:val="0"/>
          <w:numId w:val="4"/>
        </w:numPr>
        <w:spacing w:before="100" w:beforeAutospacing="1" w:after="100" w:afterAutospacing="1"/>
      </w:pPr>
      <w:r w:rsidRPr="00EF0211">
        <w:t xml:space="preserve">применять алгоритм решения уравнений, </w:t>
      </w:r>
      <w:r w:rsidR="00FB03B2" w:rsidRPr="00EF0211">
        <w:t>неравенств, содержащих параметр;</w:t>
      </w:r>
      <w:r w:rsidRPr="00EF0211">
        <w:t xml:space="preserve"> </w:t>
      </w:r>
    </w:p>
    <w:p w:rsidR="00201AD9" w:rsidRPr="00EF0211" w:rsidRDefault="00201AD9" w:rsidP="00201AD9">
      <w:pPr>
        <w:numPr>
          <w:ilvl w:val="0"/>
          <w:numId w:val="4"/>
        </w:numPr>
        <w:spacing w:before="100" w:beforeAutospacing="1" w:after="100" w:afterAutospacing="1"/>
      </w:pPr>
      <w:r w:rsidRPr="00EF0211">
        <w:t xml:space="preserve">проводить полное обоснование при решении задач с параметрами; </w:t>
      </w:r>
    </w:p>
    <w:p w:rsidR="00201AD9" w:rsidRPr="00EF0211" w:rsidRDefault="00201AD9" w:rsidP="00201AD9">
      <w:pPr>
        <w:numPr>
          <w:ilvl w:val="0"/>
          <w:numId w:val="4"/>
        </w:numPr>
        <w:spacing w:before="100" w:beforeAutospacing="1" w:after="100" w:afterAutospacing="1"/>
      </w:pPr>
      <w:r w:rsidRPr="00EF0211">
        <w:t xml:space="preserve">овладеть исследовательской деятельностью. </w:t>
      </w:r>
    </w:p>
    <w:p w:rsidR="00201AD9" w:rsidRPr="00201AD9" w:rsidRDefault="00201AD9" w:rsidP="00142CD0">
      <w:pPr>
        <w:jc w:val="center"/>
        <w:rPr>
          <w:sz w:val="28"/>
          <w:szCs w:val="28"/>
        </w:rPr>
      </w:pPr>
    </w:p>
    <w:p w:rsidR="00142CD0" w:rsidRDefault="00142CD0" w:rsidP="00142CD0">
      <w:pPr>
        <w:jc w:val="center"/>
        <w:rPr>
          <w:b/>
          <w:sz w:val="48"/>
          <w:szCs w:val="48"/>
        </w:rPr>
      </w:pPr>
    </w:p>
    <w:p w:rsidR="00FB03B2" w:rsidRDefault="00FB03B2" w:rsidP="006B34A5">
      <w:pPr>
        <w:rPr>
          <w:b/>
          <w:sz w:val="48"/>
          <w:szCs w:val="48"/>
        </w:rPr>
      </w:pPr>
    </w:p>
    <w:p w:rsidR="00FB03B2" w:rsidRDefault="00FB03B2" w:rsidP="00142CD0">
      <w:pPr>
        <w:jc w:val="center"/>
        <w:rPr>
          <w:b/>
          <w:sz w:val="48"/>
          <w:szCs w:val="48"/>
        </w:rPr>
      </w:pPr>
    </w:p>
    <w:p w:rsidR="00FB03B2" w:rsidRDefault="00FB03B2" w:rsidP="00142CD0">
      <w:pPr>
        <w:jc w:val="center"/>
        <w:rPr>
          <w:b/>
          <w:sz w:val="48"/>
          <w:szCs w:val="48"/>
        </w:rPr>
      </w:pPr>
    </w:p>
    <w:p w:rsidR="00FB03B2" w:rsidRDefault="00FB03B2" w:rsidP="00231443">
      <w:pPr>
        <w:rPr>
          <w:sz w:val="28"/>
          <w:szCs w:val="28"/>
        </w:rPr>
      </w:pPr>
    </w:p>
    <w:p w:rsidR="006B34A5" w:rsidRDefault="006B34A5" w:rsidP="00231443">
      <w:pPr>
        <w:rPr>
          <w:sz w:val="28"/>
          <w:szCs w:val="28"/>
        </w:rPr>
      </w:pPr>
    </w:p>
    <w:p w:rsidR="006B34A5" w:rsidRDefault="006B34A5" w:rsidP="00231443">
      <w:pPr>
        <w:rPr>
          <w:sz w:val="28"/>
          <w:szCs w:val="28"/>
        </w:rPr>
      </w:pPr>
    </w:p>
    <w:p w:rsidR="006B34A5" w:rsidRDefault="006B34A5" w:rsidP="00231443">
      <w:pPr>
        <w:rPr>
          <w:sz w:val="28"/>
          <w:szCs w:val="28"/>
        </w:rPr>
      </w:pPr>
    </w:p>
    <w:p w:rsidR="006B34A5" w:rsidRDefault="006B34A5" w:rsidP="00231443">
      <w:pPr>
        <w:rPr>
          <w:sz w:val="28"/>
          <w:szCs w:val="28"/>
        </w:rPr>
      </w:pPr>
    </w:p>
    <w:p w:rsidR="006B34A5" w:rsidRPr="0091540B" w:rsidRDefault="006B34A5" w:rsidP="00231443">
      <w:pPr>
        <w:rPr>
          <w:sz w:val="28"/>
          <w:szCs w:val="28"/>
        </w:rPr>
      </w:pPr>
    </w:p>
    <w:p w:rsidR="006736AE" w:rsidRDefault="006736AE" w:rsidP="006736AE">
      <w:pPr>
        <w:pStyle w:val="1"/>
        <w:rPr>
          <w:rFonts w:ascii="Times New Roman" w:hAnsi="Times New Roman" w:cs="Times New Roman"/>
          <w:bCs w:val="0"/>
          <w:kern w:val="0"/>
          <w:lang w:val="en-US"/>
        </w:rPr>
      </w:pPr>
    </w:p>
    <w:p w:rsidR="00EF0211" w:rsidRDefault="00EF0211" w:rsidP="006736AE">
      <w:pPr>
        <w:pStyle w:val="1"/>
        <w:rPr>
          <w:rFonts w:ascii="Times New Roman" w:hAnsi="Times New Roman" w:cs="Times New Roman"/>
          <w:bCs w:val="0"/>
          <w:kern w:val="0"/>
          <w:lang w:val="en-US"/>
        </w:rPr>
      </w:pPr>
    </w:p>
    <w:p w:rsidR="00EF0211" w:rsidRDefault="00EF0211" w:rsidP="006736AE">
      <w:pPr>
        <w:pStyle w:val="1"/>
        <w:rPr>
          <w:rFonts w:ascii="Times New Roman" w:hAnsi="Times New Roman" w:cs="Times New Roman"/>
          <w:bCs w:val="0"/>
          <w:kern w:val="0"/>
        </w:rPr>
      </w:pPr>
    </w:p>
    <w:p w:rsidR="00B62BBE" w:rsidRDefault="00B62BBE" w:rsidP="006736AE">
      <w:pPr>
        <w:pStyle w:val="1"/>
        <w:rPr>
          <w:rFonts w:ascii="Times New Roman" w:hAnsi="Times New Roman" w:cs="Times New Roman"/>
          <w:bCs w:val="0"/>
          <w:kern w:val="0"/>
        </w:rPr>
      </w:pPr>
    </w:p>
    <w:p w:rsidR="00B62BBE" w:rsidRPr="00B62BBE" w:rsidRDefault="00B62BBE" w:rsidP="006736AE">
      <w:pPr>
        <w:pStyle w:val="1"/>
        <w:rPr>
          <w:rFonts w:ascii="Times New Roman" w:hAnsi="Times New Roman" w:cs="Times New Roman"/>
          <w:bCs w:val="0"/>
          <w:kern w:val="0"/>
        </w:rPr>
      </w:pPr>
    </w:p>
    <w:p w:rsidR="00EF0211" w:rsidRPr="00EF0211" w:rsidRDefault="00EF0211" w:rsidP="006736AE">
      <w:pPr>
        <w:pStyle w:val="1"/>
        <w:rPr>
          <w:rFonts w:ascii="Times New Roman" w:hAnsi="Times New Roman" w:cs="Times New Roman"/>
          <w:bCs w:val="0"/>
          <w:kern w:val="0"/>
          <w:lang w:val="en-US"/>
        </w:rPr>
      </w:pPr>
    </w:p>
    <w:p w:rsidR="0091540B" w:rsidRDefault="0091540B" w:rsidP="006736AE">
      <w:pPr>
        <w:pStyle w:val="1"/>
        <w:jc w:val="center"/>
      </w:pPr>
      <w:r>
        <w:t>Структура курса планирования учебного материала</w:t>
      </w:r>
    </w:p>
    <w:p w:rsidR="0091540B" w:rsidRPr="00EF0211" w:rsidRDefault="0091540B" w:rsidP="0091540B">
      <w:pPr>
        <w:pStyle w:val="2"/>
        <w:rPr>
          <w:sz w:val="32"/>
          <w:szCs w:val="32"/>
        </w:rPr>
      </w:pPr>
      <w:r w:rsidRPr="00EF0211">
        <w:rPr>
          <w:sz w:val="32"/>
          <w:szCs w:val="32"/>
        </w:rPr>
        <w:t>Темы: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Первоначальные сведения. 2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Решения линейных уравнений, содержащих параметры. 2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Решения линейных неравенств, содержащих параметры. 2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>Модуль и параметр. 2ч.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Квадратные уравнения и неравенства, содержащие параметры. 7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Свойства квадратичной функции в задачах с параметрами. 4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Рациональные уравнения.  2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>Рациональные неравенства. 2 ч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Иррациональные уравнения. 2ч   </w:t>
      </w:r>
    </w:p>
    <w:p w:rsidR="00231443" w:rsidRPr="00EF0211" w:rsidRDefault="009A4B8E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rPr>
          <w:bCs/>
        </w:rPr>
        <w:t xml:space="preserve">Иррациональные неравенства. </w:t>
      </w:r>
      <w:r w:rsidR="00231443" w:rsidRPr="00EF0211">
        <w:t xml:space="preserve">2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>Показательные и логарифмические уравнения, содержащие параметры</w:t>
      </w:r>
      <w:r w:rsidR="00744E92">
        <w:t>.</w:t>
      </w:r>
      <w:r w:rsidRPr="00EF0211">
        <w:t xml:space="preserve">  4 ч 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Показательные и логарифмические неравенства, содержащие параметры . 4ч 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Производная и ее применения. 4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Тригонометрия и параметры. 4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Графические приемы решения. 4ч 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 xml:space="preserve">Нестандартные задачи с параметрами. 6ч </w:t>
      </w:r>
    </w:p>
    <w:p w:rsidR="00231443" w:rsidRPr="00EF0211" w:rsidRDefault="00231443" w:rsidP="00231443">
      <w:pPr>
        <w:numPr>
          <w:ilvl w:val="1"/>
          <w:numId w:val="5"/>
        </w:numPr>
        <w:spacing w:before="100" w:beforeAutospacing="1" w:after="100" w:afterAutospacing="1"/>
      </w:pPr>
      <w:r w:rsidRPr="00EF0211">
        <w:t xml:space="preserve">количество решений уравнений; </w:t>
      </w:r>
    </w:p>
    <w:p w:rsidR="00231443" w:rsidRPr="00EF0211" w:rsidRDefault="00231443" w:rsidP="00231443">
      <w:pPr>
        <w:numPr>
          <w:ilvl w:val="1"/>
          <w:numId w:val="5"/>
        </w:numPr>
        <w:spacing w:before="100" w:beforeAutospacing="1" w:after="100" w:afterAutospacing="1"/>
      </w:pPr>
      <w:r w:rsidRPr="00EF0211">
        <w:t>уравнения и неравенства с параметрами с некоторыми условиями.</w:t>
      </w:r>
    </w:p>
    <w:p w:rsidR="00231443" w:rsidRPr="00EF0211" w:rsidRDefault="00231443" w:rsidP="00231443">
      <w:pPr>
        <w:numPr>
          <w:ilvl w:val="0"/>
          <w:numId w:val="5"/>
        </w:numPr>
        <w:spacing w:before="100" w:beforeAutospacing="1" w:after="100" w:afterAutospacing="1"/>
      </w:pPr>
      <w:r w:rsidRPr="00EF0211">
        <w:t>Текстовые задачи с использованием параметра. 4 ч</w:t>
      </w:r>
      <w:r w:rsidR="00133811" w:rsidRPr="00EF0211">
        <w:t xml:space="preserve"> </w:t>
      </w:r>
    </w:p>
    <w:p w:rsidR="00133811" w:rsidRDefault="00133811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</w:rPr>
      </w:pPr>
    </w:p>
    <w:p w:rsidR="006B34A5" w:rsidRDefault="006B34A5" w:rsidP="00133811">
      <w:pPr>
        <w:spacing w:before="100" w:beforeAutospacing="1" w:after="100" w:afterAutospacing="1"/>
        <w:rPr>
          <w:sz w:val="28"/>
          <w:szCs w:val="28"/>
          <w:lang w:val="en-US"/>
        </w:rPr>
      </w:pPr>
    </w:p>
    <w:p w:rsidR="00EF0211" w:rsidRDefault="00EF0211" w:rsidP="00133811">
      <w:pPr>
        <w:spacing w:before="100" w:beforeAutospacing="1" w:after="100" w:afterAutospacing="1"/>
        <w:rPr>
          <w:sz w:val="28"/>
          <w:szCs w:val="28"/>
        </w:rPr>
      </w:pPr>
    </w:p>
    <w:p w:rsidR="00B62BBE" w:rsidRDefault="00B62BBE" w:rsidP="00133811">
      <w:pPr>
        <w:spacing w:before="100" w:beforeAutospacing="1" w:after="100" w:afterAutospacing="1"/>
        <w:rPr>
          <w:sz w:val="28"/>
          <w:szCs w:val="28"/>
        </w:rPr>
      </w:pPr>
    </w:p>
    <w:p w:rsidR="00EF0211" w:rsidRPr="00B62BBE" w:rsidRDefault="00EF0211" w:rsidP="00133811">
      <w:pPr>
        <w:spacing w:before="100" w:beforeAutospacing="1" w:after="100" w:afterAutospacing="1"/>
        <w:rPr>
          <w:sz w:val="28"/>
          <w:szCs w:val="28"/>
        </w:rPr>
      </w:pPr>
    </w:p>
    <w:p w:rsidR="00133811" w:rsidRPr="0091540B" w:rsidRDefault="00133811" w:rsidP="00133811">
      <w:pPr>
        <w:spacing w:before="100" w:beforeAutospacing="1" w:after="100" w:afterAutospacing="1"/>
        <w:rPr>
          <w:sz w:val="28"/>
          <w:szCs w:val="28"/>
        </w:rPr>
      </w:pPr>
    </w:p>
    <w:p w:rsidR="0091540B" w:rsidRPr="006B34A5" w:rsidRDefault="0091540B" w:rsidP="006B34A5">
      <w:pPr>
        <w:pStyle w:val="2"/>
        <w:jc w:val="center"/>
      </w:pPr>
      <w:r w:rsidRPr="006B34A5">
        <w:t>Краткое содержание курса</w:t>
      </w:r>
    </w:p>
    <w:p w:rsidR="0091540B" w:rsidRPr="0091540B" w:rsidRDefault="0091540B" w:rsidP="00EF0211">
      <w:pPr>
        <w:pStyle w:val="3"/>
        <w:numPr>
          <w:ilvl w:val="2"/>
          <w:numId w:val="3"/>
        </w:numPr>
        <w:tabs>
          <w:tab w:val="clear" w:pos="3960"/>
          <w:tab w:val="num" w:pos="360"/>
        </w:tabs>
        <w:ind w:hanging="3960"/>
        <w:rPr>
          <w:sz w:val="28"/>
          <w:szCs w:val="28"/>
        </w:rPr>
      </w:pPr>
      <w:r w:rsidRPr="0091540B">
        <w:rPr>
          <w:sz w:val="28"/>
          <w:szCs w:val="28"/>
        </w:rPr>
        <w:t>Первоначальные сведения.</w:t>
      </w:r>
    </w:p>
    <w:p w:rsidR="0091540B" w:rsidRPr="00EF0211" w:rsidRDefault="0091540B" w:rsidP="0091540B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Определение параметра. Виды уравнений и неравенств, содержащие параметр.</w:t>
      </w:r>
      <w:r w:rsidRPr="00EF0211">
        <w:rPr>
          <w:i/>
          <w:sz w:val="24"/>
          <w:szCs w:val="24"/>
        </w:rPr>
        <w:br/>
        <w:t>Основные приемы решения задач с параметрам.</w:t>
      </w:r>
      <w:r w:rsidRPr="00EF0211">
        <w:rPr>
          <w:i/>
          <w:sz w:val="24"/>
          <w:szCs w:val="24"/>
        </w:rPr>
        <w:br/>
        <w:t>Решение простейш</w:t>
      </w:r>
      <w:r w:rsidR="006172AB" w:rsidRPr="00EF0211">
        <w:rPr>
          <w:i/>
          <w:sz w:val="24"/>
          <w:szCs w:val="24"/>
        </w:rPr>
        <w:t>их уравнений с параметрами.</w:t>
      </w:r>
    </w:p>
    <w:p w:rsidR="006172AB" w:rsidRPr="00EF0211" w:rsidRDefault="0091540B" w:rsidP="00231443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>Цель:</w:t>
      </w:r>
      <w:r w:rsidRPr="00EF0211">
        <w:rPr>
          <w:sz w:val="24"/>
          <w:szCs w:val="24"/>
        </w:rPr>
        <w:t xml:space="preserve"> Дать первоначальное представление учащемуся о параметре и </w:t>
      </w:r>
      <w:r w:rsidR="006172AB" w:rsidRPr="00EF0211">
        <w:rPr>
          <w:sz w:val="24"/>
          <w:szCs w:val="24"/>
        </w:rPr>
        <w:t>помочь привыкнуть к параметру, к</w:t>
      </w:r>
      <w:r w:rsidRPr="00EF0211">
        <w:rPr>
          <w:sz w:val="24"/>
          <w:szCs w:val="24"/>
        </w:rPr>
        <w:t xml:space="preserve"> необычной форме ответов при решении уравнений.</w:t>
      </w:r>
    </w:p>
    <w:p w:rsidR="0091540B" w:rsidRPr="0091540B" w:rsidRDefault="0091540B" w:rsidP="0091540B">
      <w:pPr>
        <w:pStyle w:val="3"/>
        <w:rPr>
          <w:sz w:val="28"/>
          <w:szCs w:val="28"/>
        </w:rPr>
      </w:pPr>
      <w:r w:rsidRPr="0091540B">
        <w:rPr>
          <w:sz w:val="28"/>
          <w:szCs w:val="28"/>
        </w:rPr>
        <w:t>II. Решение линейных уравнений (и уравнений</w:t>
      </w:r>
      <w:r w:rsidR="006172AB">
        <w:rPr>
          <w:sz w:val="28"/>
          <w:szCs w:val="28"/>
        </w:rPr>
        <w:t>,</w:t>
      </w:r>
      <w:r w:rsidRPr="0091540B">
        <w:rPr>
          <w:sz w:val="28"/>
          <w:szCs w:val="28"/>
        </w:rPr>
        <w:t xml:space="preserve"> приводимых к линейным), содержащих параметр.</w:t>
      </w:r>
    </w:p>
    <w:p w:rsidR="0091540B" w:rsidRPr="00EF0211" w:rsidRDefault="0091540B" w:rsidP="0091540B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Общие подходы к решению линейных уравнений. Решение линейных уравнений, содержащих параметр.</w:t>
      </w:r>
      <w:r w:rsidRPr="00EF0211">
        <w:rPr>
          <w:i/>
          <w:sz w:val="24"/>
          <w:szCs w:val="24"/>
        </w:rPr>
        <w:br/>
        <w:t>Решение уравнений, приводимых к линейным.</w:t>
      </w:r>
      <w:r w:rsidRPr="00EF0211">
        <w:rPr>
          <w:i/>
          <w:sz w:val="24"/>
          <w:szCs w:val="24"/>
        </w:rPr>
        <w:br/>
        <w:t>Решение линейно-кусочных уравнений.</w:t>
      </w:r>
      <w:r w:rsidRPr="00EF0211">
        <w:rPr>
          <w:i/>
          <w:sz w:val="24"/>
          <w:szCs w:val="24"/>
        </w:rPr>
        <w:br/>
        <w:t>Применение алгоритма решения линейных уравнений, содержащих параметр.</w:t>
      </w:r>
      <w:r w:rsidRPr="00EF0211">
        <w:rPr>
          <w:i/>
          <w:sz w:val="24"/>
          <w:szCs w:val="24"/>
        </w:rPr>
        <w:br/>
        <w:t xml:space="preserve">Геометрическая </w:t>
      </w:r>
      <w:r w:rsidR="006172AB" w:rsidRPr="00EF0211">
        <w:rPr>
          <w:i/>
          <w:sz w:val="24"/>
          <w:szCs w:val="24"/>
        </w:rPr>
        <w:t>интерпретация.</w:t>
      </w:r>
      <w:r w:rsidR="006172AB" w:rsidRPr="00EF0211">
        <w:rPr>
          <w:i/>
          <w:sz w:val="24"/>
          <w:szCs w:val="24"/>
        </w:rPr>
        <w:br/>
        <w:t xml:space="preserve">Решение систем </w:t>
      </w:r>
      <w:r w:rsidRPr="00EF0211">
        <w:rPr>
          <w:i/>
          <w:sz w:val="24"/>
          <w:szCs w:val="24"/>
        </w:rPr>
        <w:t>уравнений.</w:t>
      </w:r>
    </w:p>
    <w:p w:rsidR="006172AB" w:rsidRPr="00EF0211" w:rsidRDefault="0091540B" w:rsidP="0091540B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 xml:space="preserve">Цель: </w:t>
      </w:r>
      <w:r w:rsidRPr="00EF0211">
        <w:rPr>
          <w:sz w:val="24"/>
          <w:szCs w:val="24"/>
        </w:rPr>
        <w:t>Поиск реш</w:t>
      </w:r>
      <w:r w:rsidR="005F3BB5" w:rsidRPr="00EF0211">
        <w:rPr>
          <w:sz w:val="24"/>
          <w:szCs w:val="24"/>
        </w:rPr>
        <w:t>ения линейных уравнений в общем</w:t>
      </w:r>
      <w:r w:rsidRPr="00EF0211">
        <w:rPr>
          <w:sz w:val="24"/>
          <w:szCs w:val="24"/>
        </w:rPr>
        <w:t xml:space="preserve"> виде; исследование количества корней в зависимости от значений параметра.</w:t>
      </w:r>
      <w:r w:rsidR="006172AB" w:rsidRPr="00EF0211">
        <w:rPr>
          <w:sz w:val="24"/>
          <w:szCs w:val="24"/>
        </w:rPr>
        <w:t xml:space="preserve"> </w:t>
      </w:r>
    </w:p>
    <w:p w:rsidR="0091540B" w:rsidRPr="006172AB" w:rsidRDefault="0091540B" w:rsidP="0091540B">
      <w:pPr>
        <w:pStyle w:val="3"/>
        <w:rPr>
          <w:sz w:val="28"/>
          <w:szCs w:val="28"/>
        </w:rPr>
      </w:pPr>
      <w:r w:rsidRPr="006172AB">
        <w:rPr>
          <w:sz w:val="28"/>
          <w:szCs w:val="28"/>
        </w:rPr>
        <w:t>III. Решение линейных неравенств, содержащих параметр.</w:t>
      </w:r>
    </w:p>
    <w:p w:rsidR="0091540B" w:rsidRPr="00EF0211" w:rsidRDefault="0091540B" w:rsidP="0091540B">
      <w:pPr>
        <w:pStyle w:val="a3"/>
        <w:rPr>
          <w:sz w:val="24"/>
          <w:szCs w:val="24"/>
        </w:rPr>
      </w:pPr>
      <w:r w:rsidRPr="00EF0211">
        <w:rPr>
          <w:i/>
          <w:sz w:val="24"/>
          <w:szCs w:val="24"/>
        </w:rPr>
        <w:t xml:space="preserve">Определение линейного неравенства. </w:t>
      </w:r>
      <w:r w:rsidRPr="00EF0211">
        <w:rPr>
          <w:i/>
          <w:sz w:val="24"/>
          <w:szCs w:val="24"/>
        </w:rPr>
        <w:br/>
        <w:t>Алгоритм решения неравенств.</w:t>
      </w:r>
      <w:r w:rsidRPr="00EF0211">
        <w:rPr>
          <w:i/>
          <w:sz w:val="24"/>
          <w:szCs w:val="24"/>
        </w:rPr>
        <w:br/>
        <w:t>Решение стандартных линейных неравенств, простейших неравенств с параметрами.</w:t>
      </w:r>
      <w:r w:rsidRPr="00EF0211">
        <w:rPr>
          <w:i/>
          <w:sz w:val="24"/>
          <w:szCs w:val="24"/>
        </w:rPr>
        <w:br/>
        <w:t>Исследование полученного ответа.</w:t>
      </w:r>
      <w:r w:rsidRPr="00EF0211">
        <w:rPr>
          <w:i/>
          <w:sz w:val="24"/>
          <w:szCs w:val="24"/>
        </w:rPr>
        <w:br/>
        <w:t>Обработка результатов, полученных при решении</w:t>
      </w:r>
      <w:r w:rsidRPr="00EF0211">
        <w:rPr>
          <w:sz w:val="24"/>
          <w:szCs w:val="24"/>
        </w:rPr>
        <w:t>.</w:t>
      </w:r>
    </w:p>
    <w:p w:rsidR="00231443" w:rsidRPr="00EF0211" w:rsidRDefault="0091540B" w:rsidP="006172AB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>Цель:</w:t>
      </w:r>
      <w:r w:rsidRPr="00EF0211">
        <w:rPr>
          <w:sz w:val="24"/>
          <w:szCs w:val="24"/>
        </w:rPr>
        <w:t xml:space="preserve"> Выработать навыки решения стандартных неравенств и приводимых к ним, углубленное изучение методов решения линейных неравенств.</w:t>
      </w:r>
      <w:r w:rsidR="006172AB" w:rsidRPr="00EF0211">
        <w:rPr>
          <w:sz w:val="24"/>
          <w:szCs w:val="24"/>
        </w:rPr>
        <w:t xml:space="preserve"> </w:t>
      </w:r>
    </w:p>
    <w:p w:rsidR="00231443" w:rsidRPr="00EF0211" w:rsidRDefault="00231443" w:rsidP="0091540B">
      <w:pPr>
        <w:pStyle w:val="3"/>
        <w:rPr>
          <w:sz w:val="28"/>
          <w:szCs w:val="28"/>
        </w:rPr>
      </w:pPr>
      <w:r w:rsidRPr="00EF0211">
        <w:rPr>
          <w:sz w:val="28"/>
          <w:szCs w:val="28"/>
          <w:lang w:val="en-US"/>
        </w:rPr>
        <w:t>IV</w:t>
      </w:r>
      <w:r w:rsidRPr="00EF0211">
        <w:rPr>
          <w:sz w:val="28"/>
          <w:szCs w:val="28"/>
        </w:rPr>
        <w:t>. Модуль и параметр.</w:t>
      </w:r>
    </w:p>
    <w:p w:rsidR="006736AE" w:rsidRPr="00EF0211" w:rsidRDefault="005F3BB5" w:rsidP="0091540B">
      <w:pPr>
        <w:pStyle w:val="3"/>
        <w:rPr>
          <w:rFonts w:ascii="Times New Roman" w:hAnsi="Times New Roman" w:cs="Times New Roman"/>
          <w:b w:val="0"/>
          <w:bCs w:val="0"/>
          <w:i/>
          <w:sz w:val="24"/>
          <w:szCs w:val="24"/>
        </w:rPr>
      </w:pPr>
      <w:r w:rsidRPr="00EF0211">
        <w:rPr>
          <w:rFonts w:ascii="Times New Roman" w:hAnsi="Times New Roman" w:cs="Times New Roman"/>
          <w:b w:val="0"/>
          <w:bCs w:val="0"/>
          <w:i/>
          <w:sz w:val="24"/>
          <w:szCs w:val="24"/>
        </w:rPr>
        <w:t xml:space="preserve">Определение модуля. </w:t>
      </w:r>
    </w:p>
    <w:p w:rsidR="005F3BB5" w:rsidRPr="00EF0211" w:rsidRDefault="005F3BB5" w:rsidP="005F3BB5">
      <w:pPr>
        <w:rPr>
          <w:i/>
        </w:rPr>
      </w:pPr>
      <w:r w:rsidRPr="00EF0211">
        <w:rPr>
          <w:i/>
        </w:rPr>
        <w:t xml:space="preserve">Алгоритм решения уравнений и неравенств с модулем. </w:t>
      </w:r>
    </w:p>
    <w:p w:rsidR="005F3BB5" w:rsidRPr="00EF0211" w:rsidRDefault="005F3BB5" w:rsidP="005F3BB5">
      <w:pPr>
        <w:rPr>
          <w:i/>
        </w:rPr>
      </w:pPr>
      <w:r w:rsidRPr="00EF0211">
        <w:rPr>
          <w:i/>
        </w:rPr>
        <w:t xml:space="preserve">Раскрытие разных модулей. </w:t>
      </w:r>
    </w:p>
    <w:p w:rsidR="005F3BB5" w:rsidRPr="00EF0211" w:rsidRDefault="005F3BB5" w:rsidP="005F3BB5">
      <w:pPr>
        <w:rPr>
          <w:i/>
        </w:rPr>
      </w:pPr>
      <w:r w:rsidRPr="00EF0211">
        <w:rPr>
          <w:i/>
        </w:rPr>
        <w:t xml:space="preserve">Графический способ решения. </w:t>
      </w:r>
    </w:p>
    <w:p w:rsidR="005F3BB5" w:rsidRPr="00EF0211" w:rsidRDefault="005F3BB5" w:rsidP="005F3BB5">
      <w:pPr>
        <w:rPr>
          <w:i/>
        </w:rPr>
      </w:pPr>
    </w:p>
    <w:p w:rsidR="00EF0211" w:rsidRDefault="005F3BB5" w:rsidP="00744E92">
      <w:r w:rsidRPr="00EF0211">
        <w:rPr>
          <w:b/>
          <w:bCs/>
        </w:rPr>
        <w:t xml:space="preserve">Цель: </w:t>
      </w:r>
      <w:r w:rsidRPr="00EF0211">
        <w:t>Выработать навыки решения уравнений и неравенств с модулем, содержащих параметр.</w:t>
      </w:r>
      <w:r w:rsidR="00F2200B" w:rsidRPr="00EF0211">
        <w:t xml:space="preserve"> </w:t>
      </w:r>
    </w:p>
    <w:p w:rsidR="00744E92" w:rsidRPr="00744E92" w:rsidRDefault="00744E92" w:rsidP="00744E92"/>
    <w:p w:rsidR="0091540B" w:rsidRPr="00EF0211" w:rsidRDefault="00231443" w:rsidP="0091540B">
      <w:pPr>
        <w:pStyle w:val="3"/>
        <w:rPr>
          <w:sz w:val="28"/>
          <w:szCs w:val="28"/>
        </w:rPr>
      </w:pPr>
      <w:r w:rsidRPr="00EF0211">
        <w:rPr>
          <w:sz w:val="28"/>
          <w:szCs w:val="28"/>
          <w:lang w:val="en-US"/>
        </w:rPr>
        <w:t>V</w:t>
      </w:r>
      <w:r w:rsidRPr="00EF0211">
        <w:rPr>
          <w:sz w:val="28"/>
          <w:szCs w:val="28"/>
        </w:rPr>
        <w:t>.</w:t>
      </w:r>
      <w:r w:rsidR="0091540B" w:rsidRPr="00EF0211">
        <w:rPr>
          <w:sz w:val="28"/>
          <w:szCs w:val="28"/>
        </w:rPr>
        <w:t xml:space="preserve"> Квадратные уравнения, содержащие параметр. </w:t>
      </w:r>
    </w:p>
    <w:p w:rsidR="00F2200B" w:rsidRPr="00EF0211" w:rsidRDefault="0091540B" w:rsidP="0091540B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Актуализация знаний о квадратном уравнении</w:t>
      </w:r>
      <w:r w:rsidR="00F2200B" w:rsidRPr="00EF0211">
        <w:rPr>
          <w:i/>
          <w:sz w:val="24"/>
          <w:szCs w:val="24"/>
        </w:rPr>
        <w:t>. Исследования количества корней</w:t>
      </w:r>
      <w:r w:rsidRPr="00EF0211">
        <w:rPr>
          <w:i/>
          <w:sz w:val="24"/>
          <w:szCs w:val="24"/>
        </w:rPr>
        <w:t xml:space="preserve">, в зависимости от дискриминанта. Использование теоремы Виета. </w:t>
      </w:r>
    </w:p>
    <w:p w:rsidR="006172AB" w:rsidRPr="00EF0211" w:rsidRDefault="00F2200B" w:rsidP="00231443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Исследование трехчлена.</w:t>
      </w:r>
      <w:r w:rsidRPr="00EF0211">
        <w:rPr>
          <w:i/>
          <w:sz w:val="24"/>
          <w:szCs w:val="24"/>
        </w:rPr>
        <w:br/>
        <w:t xml:space="preserve">Алгоритм решения уравнений. </w:t>
      </w:r>
      <w:r w:rsidR="0091540B" w:rsidRPr="00EF0211">
        <w:rPr>
          <w:i/>
          <w:sz w:val="24"/>
          <w:szCs w:val="24"/>
        </w:rPr>
        <w:br/>
        <w:t>Графический способ.</w:t>
      </w:r>
      <w:r w:rsidRPr="00EF0211">
        <w:rPr>
          <w:i/>
          <w:sz w:val="24"/>
          <w:szCs w:val="24"/>
        </w:rPr>
        <w:t xml:space="preserve"> Аналитический способ решения.</w:t>
      </w:r>
      <w:r w:rsidR="0091540B" w:rsidRPr="00EF0211">
        <w:rPr>
          <w:i/>
          <w:sz w:val="24"/>
          <w:szCs w:val="24"/>
        </w:rPr>
        <w:br/>
        <w:t>Классификация задач, с позиций применения к ним методов исследования</w:t>
      </w:r>
      <w:r w:rsidR="0091540B" w:rsidRPr="00EF0211">
        <w:rPr>
          <w:sz w:val="24"/>
          <w:szCs w:val="24"/>
        </w:rPr>
        <w:t>.</w:t>
      </w:r>
      <w:r w:rsidR="006172AB" w:rsidRPr="00EF0211">
        <w:rPr>
          <w:sz w:val="24"/>
          <w:szCs w:val="24"/>
        </w:rPr>
        <w:t xml:space="preserve"> </w:t>
      </w:r>
    </w:p>
    <w:p w:rsidR="0091540B" w:rsidRPr="00EF0211" w:rsidRDefault="0091540B" w:rsidP="0091540B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 xml:space="preserve">Цель: </w:t>
      </w:r>
      <w:r w:rsidRPr="00EF0211">
        <w:rPr>
          <w:sz w:val="24"/>
          <w:szCs w:val="24"/>
        </w:rPr>
        <w:t>Формировать умение и навыки решения квадратных уравнений с параметрами.</w:t>
      </w:r>
    </w:p>
    <w:p w:rsidR="00F86ED3" w:rsidRPr="00EF0211" w:rsidRDefault="00CC52D9" w:rsidP="00F86ED3">
      <w:pPr>
        <w:pStyle w:val="3"/>
        <w:rPr>
          <w:sz w:val="28"/>
          <w:szCs w:val="28"/>
        </w:rPr>
      </w:pPr>
      <w:r w:rsidRPr="00EF0211">
        <w:rPr>
          <w:sz w:val="28"/>
          <w:szCs w:val="28"/>
        </w:rPr>
        <w:t>VI.</w:t>
      </w:r>
      <w:r w:rsidR="00F86ED3" w:rsidRPr="00EF0211">
        <w:rPr>
          <w:sz w:val="28"/>
          <w:szCs w:val="28"/>
        </w:rPr>
        <w:t xml:space="preserve"> Свойства квадратичной функции в задачах с параметрами.</w:t>
      </w:r>
    </w:p>
    <w:p w:rsidR="00F86ED3" w:rsidRPr="00EF0211" w:rsidRDefault="00F86ED3" w:rsidP="00F86ED3">
      <w:pPr>
        <w:pStyle w:val="a3"/>
        <w:tabs>
          <w:tab w:val="left" w:pos="3300"/>
        </w:tabs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Область значений функции.</w:t>
      </w:r>
      <w:r w:rsidRPr="00EF0211">
        <w:rPr>
          <w:i/>
          <w:sz w:val="24"/>
          <w:szCs w:val="24"/>
        </w:rPr>
        <w:tab/>
      </w:r>
      <w:r w:rsidRPr="00EF0211">
        <w:rPr>
          <w:i/>
          <w:sz w:val="24"/>
          <w:szCs w:val="24"/>
        </w:rPr>
        <w:br/>
        <w:t>Область определения функции.</w:t>
      </w:r>
      <w:r w:rsidRPr="00EF0211">
        <w:rPr>
          <w:i/>
          <w:sz w:val="24"/>
          <w:szCs w:val="24"/>
        </w:rPr>
        <w:br/>
        <w:t>Монотонность. Координаты вершины параболы.</w:t>
      </w:r>
    </w:p>
    <w:p w:rsidR="00F86ED3" w:rsidRPr="00EF0211" w:rsidRDefault="00F86ED3" w:rsidP="00F86ED3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>Цель:</w:t>
      </w:r>
      <w:r w:rsidRPr="00EF0211">
        <w:rPr>
          <w:sz w:val="24"/>
          <w:szCs w:val="24"/>
        </w:rPr>
        <w:t xml:space="preserve"> Познакомить с мн</w:t>
      </w:r>
      <w:r w:rsidR="00F2200B" w:rsidRPr="00EF0211">
        <w:rPr>
          <w:sz w:val="24"/>
          <w:szCs w:val="24"/>
        </w:rPr>
        <w:t xml:space="preserve">огообразием задач с параметрами, решаемых с помощью свойств квадратичной функции. </w:t>
      </w:r>
    </w:p>
    <w:p w:rsidR="00CC52D9" w:rsidRPr="00EF0211" w:rsidRDefault="00CC52D9" w:rsidP="00F86ED3">
      <w:pPr>
        <w:pStyle w:val="a3"/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  <w:lang w:val="en-US"/>
        </w:rPr>
        <w:t>VII</w:t>
      </w:r>
      <w:r w:rsidRPr="00EF0211">
        <w:rPr>
          <w:rFonts w:ascii="Arial" w:hAnsi="Arial" w:cs="Arial"/>
          <w:b/>
          <w:sz w:val="28"/>
          <w:szCs w:val="28"/>
        </w:rPr>
        <w:t>. Рациональные уравнения.</w:t>
      </w:r>
      <w:r w:rsidRPr="00EF0211">
        <w:rPr>
          <w:rFonts w:ascii="Arial" w:hAnsi="Arial" w:cs="Arial"/>
          <w:sz w:val="28"/>
          <w:szCs w:val="28"/>
        </w:rPr>
        <w:t xml:space="preserve">  </w:t>
      </w:r>
    </w:p>
    <w:p w:rsidR="0070783D" w:rsidRPr="00EF0211" w:rsidRDefault="00CC52D9" w:rsidP="00F86ED3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 xml:space="preserve">Общая схема решения </w:t>
      </w:r>
      <w:r w:rsidR="0070783D" w:rsidRPr="00EF0211">
        <w:rPr>
          <w:i/>
          <w:sz w:val="24"/>
          <w:szCs w:val="24"/>
        </w:rPr>
        <w:t xml:space="preserve">целых и дробно-рациональных уравнений. </w:t>
      </w:r>
    </w:p>
    <w:p w:rsidR="0070783D" w:rsidRPr="00EF0211" w:rsidRDefault="0070783D" w:rsidP="00F86ED3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 xml:space="preserve">Решение соответствующих </w:t>
      </w:r>
      <w:r w:rsidR="002B42F3" w:rsidRPr="00EF0211">
        <w:rPr>
          <w:i/>
          <w:sz w:val="24"/>
          <w:szCs w:val="24"/>
        </w:rPr>
        <w:t>уравнений, содержащих параметр.</w:t>
      </w:r>
    </w:p>
    <w:p w:rsidR="0070783D" w:rsidRPr="00EF0211" w:rsidRDefault="0070783D" w:rsidP="002B42F3">
      <w:pPr>
        <w:pStyle w:val="a3"/>
        <w:rPr>
          <w:i/>
          <w:sz w:val="24"/>
          <w:szCs w:val="24"/>
        </w:rPr>
      </w:pPr>
      <w:r w:rsidRPr="00EF0211">
        <w:rPr>
          <w:i/>
          <w:sz w:val="24"/>
          <w:szCs w:val="24"/>
        </w:rPr>
        <w:t>Различные способы решения.</w:t>
      </w:r>
      <w:r w:rsidR="002B42F3" w:rsidRPr="00EF0211">
        <w:rPr>
          <w:i/>
          <w:sz w:val="24"/>
          <w:szCs w:val="24"/>
        </w:rPr>
        <w:t xml:space="preserve"> </w:t>
      </w:r>
    </w:p>
    <w:p w:rsidR="00FB03B2" w:rsidRPr="00676627" w:rsidRDefault="002B42F3" w:rsidP="002B42F3">
      <w:pPr>
        <w:rPr>
          <w:bCs/>
        </w:rPr>
      </w:pPr>
      <w:r w:rsidRPr="00676627">
        <w:rPr>
          <w:b/>
          <w:bCs/>
        </w:rPr>
        <w:t xml:space="preserve">Цель: </w:t>
      </w:r>
      <w:r w:rsidRPr="00676627">
        <w:rPr>
          <w:bCs/>
        </w:rPr>
        <w:t xml:space="preserve">Сформировать умение решать рациональные уравнения с параметром. </w:t>
      </w:r>
    </w:p>
    <w:p w:rsidR="002B42F3" w:rsidRPr="00676627" w:rsidRDefault="002B42F3" w:rsidP="002B42F3">
      <w:pPr>
        <w:rPr>
          <w:bCs/>
        </w:rPr>
      </w:pPr>
      <w:r w:rsidRPr="00676627">
        <w:rPr>
          <w:bCs/>
        </w:rPr>
        <w:t xml:space="preserve">Исследование дробно-рациональных уравнений, содержащих параметр. </w:t>
      </w:r>
    </w:p>
    <w:p w:rsidR="002B42F3" w:rsidRDefault="002B42F3" w:rsidP="002B42F3">
      <w:pPr>
        <w:rPr>
          <w:bCs/>
          <w:sz w:val="28"/>
          <w:szCs w:val="28"/>
        </w:rPr>
      </w:pPr>
    </w:p>
    <w:p w:rsidR="002B42F3" w:rsidRPr="00EF0211" w:rsidRDefault="002B42F3" w:rsidP="002B42F3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bCs/>
          <w:sz w:val="28"/>
          <w:szCs w:val="28"/>
          <w:lang w:val="en-US"/>
        </w:rPr>
        <w:t>VIII</w:t>
      </w:r>
      <w:r w:rsidRPr="00EF0211">
        <w:rPr>
          <w:rFonts w:ascii="Arial" w:hAnsi="Arial" w:cs="Arial"/>
          <w:b/>
          <w:bCs/>
          <w:sz w:val="28"/>
          <w:szCs w:val="28"/>
        </w:rPr>
        <w:t xml:space="preserve">. </w:t>
      </w:r>
      <w:r w:rsidRPr="00EF0211">
        <w:rPr>
          <w:rFonts w:ascii="Arial" w:hAnsi="Arial" w:cs="Arial"/>
          <w:b/>
          <w:sz w:val="28"/>
          <w:szCs w:val="28"/>
        </w:rPr>
        <w:t>Рациональные неравенства.</w:t>
      </w:r>
    </w:p>
    <w:p w:rsidR="00142CD0" w:rsidRDefault="00142CD0" w:rsidP="002B42F3">
      <w:pPr>
        <w:rPr>
          <w:sz w:val="28"/>
          <w:szCs w:val="28"/>
        </w:rPr>
      </w:pPr>
    </w:p>
    <w:p w:rsidR="002B42F3" w:rsidRPr="00676627" w:rsidRDefault="00B45052" w:rsidP="002B42F3">
      <w:pPr>
        <w:rPr>
          <w:i/>
        </w:rPr>
      </w:pPr>
      <w:r w:rsidRPr="00676627">
        <w:rPr>
          <w:i/>
        </w:rPr>
        <w:t>Общая схема решения, «метод областей».</w:t>
      </w:r>
    </w:p>
    <w:p w:rsidR="00B45052" w:rsidRPr="00676627" w:rsidRDefault="00B45052" w:rsidP="002B42F3">
      <w:pPr>
        <w:rPr>
          <w:i/>
        </w:rPr>
      </w:pPr>
      <w:r w:rsidRPr="00676627">
        <w:rPr>
          <w:i/>
        </w:rPr>
        <w:t xml:space="preserve">Различные способы решений. </w:t>
      </w:r>
    </w:p>
    <w:p w:rsidR="00B45052" w:rsidRPr="00676627" w:rsidRDefault="00B45052" w:rsidP="002B42F3">
      <w:pPr>
        <w:rPr>
          <w:i/>
        </w:rPr>
      </w:pPr>
    </w:p>
    <w:p w:rsidR="00B45052" w:rsidRPr="00676627" w:rsidRDefault="00B45052" w:rsidP="00EF0211">
      <w:pPr>
        <w:rPr>
          <w:bCs/>
        </w:rPr>
      </w:pPr>
      <w:r w:rsidRPr="00676627">
        <w:rPr>
          <w:b/>
          <w:bCs/>
        </w:rPr>
        <w:t xml:space="preserve">Цель: </w:t>
      </w:r>
      <w:r w:rsidRPr="00676627">
        <w:rPr>
          <w:bCs/>
        </w:rPr>
        <w:t xml:space="preserve">Формировать умение и навыки решения рациональных неравенств с параметром. </w:t>
      </w:r>
    </w:p>
    <w:p w:rsidR="00EF0211" w:rsidRPr="00EF0211" w:rsidRDefault="00EF0211" w:rsidP="002B42F3">
      <w:pPr>
        <w:rPr>
          <w:bCs/>
          <w:sz w:val="28"/>
          <w:szCs w:val="28"/>
          <w:lang w:val="en-US"/>
        </w:rPr>
      </w:pPr>
    </w:p>
    <w:p w:rsidR="002B42F3" w:rsidRPr="00EF0211" w:rsidRDefault="00B45052" w:rsidP="00EF0211">
      <w:pPr>
        <w:numPr>
          <w:ilvl w:val="0"/>
          <w:numId w:val="6"/>
        </w:numPr>
        <w:tabs>
          <w:tab w:val="clear" w:pos="1080"/>
          <w:tab w:val="num" w:pos="720"/>
        </w:tabs>
        <w:ind w:hanging="1080"/>
        <w:rPr>
          <w:rFonts w:ascii="Arial" w:hAnsi="Arial" w:cs="Arial"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</w:rPr>
        <w:t>Иррациональные уравнения</w:t>
      </w:r>
      <w:r w:rsidRPr="00EF0211">
        <w:rPr>
          <w:rFonts w:ascii="Arial" w:hAnsi="Arial" w:cs="Arial"/>
          <w:sz w:val="28"/>
          <w:szCs w:val="28"/>
        </w:rPr>
        <w:t xml:space="preserve">.   </w:t>
      </w:r>
    </w:p>
    <w:p w:rsidR="00B45052" w:rsidRPr="00EF0211" w:rsidRDefault="00B45052" w:rsidP="00B45052">
      <w:pPr>
        <w:rPr>
          <w:b/>
          <w:i/>
          <w:sz w:val="32"/>
          <w:szCs w:val="32"/>
          <w:lang w:val="en-US"/>
        </w:rPr>
      </w:pPr>
    </w:p>
    <w:p w:rsidR="002B42F3" w:rsidRPr="00676627" w:rsidRDefault="00B45052" w:rsidP="00B45052">
      <w:pPr>
        <w:rPr>
          <w:i/>
        </w:rPr>
      </w:pPr>
      <w:r w:rsidRPr="00676627">
        <w:rPr>
          <w:i/>
        </w:rPr>
        <w:t xml:space="preserve">Схемы решения иррациональных уравнений. </w:t>
      </w:r>
    </w:p>
    <w:p w:rsidR="00B45052" w:rsidRPr="00676627" w:rsidRDefault="00B45052" w:rsidP="00B45052">
      <w:pPr>
        <w:rPr>
          <w:i/>
        </w:rPr>
      </w:pPr>
      <w:r w:rsidRPr="00676627">
        <w:rPr>
          <w:i/>
        </w:rPr>
        <w:t xml:space="preserve">Область определения уравнения. </w:t>
      </w:r>
    </w:p>
    <w:p w:rsidR="00B45052" w:rsidRPr="00676627" w:rsidRDefault="00B45052" w:rsidP="00B45052">
      <w:pPr>
        <w:pStyle w:val="a3"/>
        <w:rPr>
          <w:i/>
          <w:sz w:val="24"/>
          <w:szCs w:val="24"/>
        </w:rPr>
      </w:pPr>
      <w:r w:rsidRPr="00676627">
        <w:rPr>
          <w:i/>
          <w:sz w:val="24"/>
          <w:szCs w:val="24"/>
        </w:rPr>
        <w:t>Решение соответствующих уравнений, содержащих параметр.</w:t>
      </w:r>
    </w:p>
    <w:p w:rsidR="009A4B8E" w:rsidRPr="00676627" w:rsidRDefault="009A4B8E" w:rsidP="009A4B8E">
      <w:pPr>
        <w:rPr>
          <w:bCs/>
        </w:rPr>
      </w:pPr>
      <w:r w:rsidRPr="00676627">
        <w:rPr>
          <w:b/>
          <w:bCs/>
        </w:rPr>
        <w:t xml:space="preserve">Цель: </w:t>
      </w:r>
      <w:r w:rsidRPr="00676627">
        <w:rPr>
          <w:bCs/>
        </w:rPr>
        <w:t xml:space="preserve">Сформировать умение решать иррациональные уравнения с параметром. </w:t>
      </w:r>
    </w:p>
    <w:p w:rsidR="009A4B8E" w:rsidRDefault="009A4B8E" w:rsidP="009A4B8E">
      <w:pPr>
        <w:rPr>
          <w:bCs/>
        </w:rPr>
      </w:pPr>
      <w:r w:rsidRPr="00676627">
        <w:rPr>
          <w:bCs/>
        </w:rPr>
        <w:t xml:space="preserve">Исследование иррациональных уравнений, содержащих параметр. </w:t>
      </w:r>
    </w:p>
    <w:p w:rsidR="00744E92" w:rsidRDefault="00744E92" w:rsidP="009A4B8E">
      <w:pPr>
        <w:rPr>
          <w:bCs/>
        </w:rPr>
      </w:pPr>
    </w:p>
    <w:p w:rsidR="00744E92" w:rsidRPr="00EF0211" w:rsidRDefault="00744E92" w:rsidP="009A4B8E">
      <w:pPr>
        <w:rPr>
          <w:bCs/>
        </w:rPr>
      </w:pPr>
    </w:p>
    <w:p w:rsidR="009A4B8E" w:rsidRPr="00EF0211" w:rsidRDefault="009A4B8E" w:rsidP="009A4B8E">
      <w:pPr>
        <w:rPr>
          <w:rFonts w:ascii="Arial" w:hAnsi="Arial" w:cs="Arial"/>
          <w:b/>
          <w:bCs/>
          <w:sz w:val="28"/>
          <w:szCs w:val="28"/>
        </w:rPr>
      </w:pPr>
      <w:r w:rsidRPr="00EF0211">
        <w:rPr>
          <w:rFonts w:ascii="Arial" w:hAnsi="Arial" w:cs="Arial"/>
          <w:b/>
          <w:bCs/>
          <w:sz w:val="28"/>
          <w:szCs w:val="28"/>
        </w:rPr>
        <w:t xml:space="preserve">Х. Иррациональные неравенства. </w:t>
      </w:r>
    </w:p>
    <w:p w:rsidR="009A4B8E" w:rsidRDefault="009A4B8E" w:rsidP="009A4B8E">
      <w:pPr>
        <w:rPr>
          <w:b/>
          <w:bCs/>
          <w:sz w:val="32"/>
          <w:szCs w:val="32"/>
        </w:rPr>
      </w:pPr>
    </w:p>
    <w:p w:rsidR="009A4B8E" w:rsidRPr="00676627" w:rsidRDefault="009A4B8E" w:rsidP="009A4B8E">
      <w:pPr>
        <w:rPr>
          <w:i/>
        </w:rPr>
      </w:pPr>
      <w:r w:rsidRPr="00676627">
        <w:rPr>
          <w:i/>
        </w:rPr>
        <w:t xml:space="preserve">Схемы решения иррациональных неравенств. </w:t>
      </w:r>
    </w:p>
    <w:p w:rsidR="009A4B8E" w:rsidRPr="00676627" w:rsidRDefault="009A4B8E" w:rsidP="009A4B8E">
      <w:pPr>
        <w:pStyle w:val="a3"/>
        <w:rPr>
          <w:i/>
          <w:sz w:val="24"/>
          <w:szCs w:val="24"/>
        </w:rPr>
      </w:pPr>
      <w:r w:rsidRPr="00676627">
        <w:rPr>
          <w:i/>
          <w:sz w:val="24"/>
          <w:szCs w:val="24"/>
        </w:rPr>
        <w:t>Решение соответствующих неравенств, содержащих параметр.</w:t>
      </w:r>
    </w:p>
    <w:p w:rsidR="009A4B8E" w:rsidRPr="00676627" w:rsidRDefault="009A4B8E" w:rsidP="009A4B8E">
      <w:pPr>
        <w:rPr>
          <w:bCs/>
        </w:rPr>
      </w:pPr>
      <w:r w:rsidRPr="00676627">
        <w:rPr>
          <w:b/>
          <w:bCs/>
        </w:rPr>
        <w:t xml:space="preserve">Цель: </w:t>
      </w:r>
      <w:r w:rsidRPr="00676627">
        <w:rPr>
          <w:bCs/>
        </w:rPr>
        <w:t xml:space="preserve">Формировать умение и навыки решения иррациональных неравенств с параметром. </w:t>
      </w:r>
    </w:p>
    <w:p w:rsidR="009A4B8E" w:rsidRPr="00EF0211" w:rsidRDefault="009A4B8E" w:rsidP="009A4B8E">
      <w:pPr>
        <w:rPr>
          <w:rFonts w:ascii="Arial" w:hAnsi="Arial" w:cs="Arial"/>
          <w:bCs/>
          <w:sz w:val="28"/>
          <w:szCs w:val="28"/>
          <w:lang w:val="en-US"/>
        </w:rPr>
      </w:pPr>
    </w:p>
    <w:p w:rsidR="009A4B8E" w:rsidRPr="00EF0211" w:rsidRDefault="009A4B8E" w:rsidP="009A4B8E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bCs/>
          <w:sz w:val="28"/>
          <w:szCs w:val="28"/>
          <w:lang w:val="en-US"/>
        </w:rPr>
        <w:t>XI</w:t>
      </w:r>
      <w:r w:rsidRPr="00EF0211">
        <w:rPr>
          <w:rFonts w:ascii="Arial" w:hAnsi="Arial" w:cs="Arial"/>
          <w:b/>
          <w:bCs/>
          <w:sz w:val="28"/>
          <w:szCs w:val="28"/>
        </w:rPr>
        <w:t xml:space="preserve">. </w:t>
      </w:r>
      <w:r w:rsidRPr="00EF0211">
        <w:rPr>
          <w:rFonts w:ascii="Arial" w:hAnsi="Arial" w:cs="Arial"/>
          <w:b/>
          <w:sz w:val="28"/>
          <w:szCs w:val="28"/>
        </w:rPr>
        <w:t>Показательные и логарифмические уравнения, содержащие пара</w:t>
      </w:r>
      <w:r w:rsidR="00E00EB1" w:rsidRPr="00EF0211">
        <w:rPr>
          <w:rFonts w:ascii="Arial" w:hAnsi="Arial" w:cs="Arial"/>
          <w:b/>
          <w:sz w:val="28"/>
          <w:szCs w:val="28"/>
        </w:rPr>
        <w:t>метры.</w:t>
      </w:r>
      <w:r w:rsidRPr="00EF0211">
        <w:rPr>
          <w:rFonts w:ascii="Arial" w:hAnsi="Arial" w:cs="Arial"/>
          <w:b/>
          <w:sz w:val="28"/>
          <w:szCs w:val="28"/>
        </w:rPr>
        <w:t xml:space="preserve"> </w:t>
      </w:r>
      <w:r w:rsidR="00E00EB1" w:rsidRPr="00EF0211">
        <w:rPr>
          <w:rFonts w:ascii="Arial" w:hAnsi="Arial" w:cs="Arial"/>
          <w:b/>
          <w:sz w:val="28"/>
          <w:szCs w:val="28"/>
        </w:rPr>
        <w:t xml:space="preserve"> </w:t>
      </w:r>
    </w:p>
    <w:p w:rsidR="00E00EB1" w:rsidRPr="00676627" w:rsidRDefault="00E00EB1" w:rsidP="009A4B8E">
      <w:pPr>
        <w:rPr>
          <w:b/>
        </w:rPr>
      </w:pPr>
    </w:p>
    <w:p w:rsidR="00E00EB1" w:rsidRPr="00676627" w:rsidRDefault="00E00EB1" w:rsidP="009A4B8E">
      <w:pPr>
        <w:rPr>
          <w:i/>
        </w:rPr>
      </w:pPr>
      <w:r w:rsidRPr="00676627">
        <w:rPr>
          <w:i/>
        </w:rPr>
        <w:t>Свойства степеней и показательной функции. Решение показательных уравнений, содержащих параметры.</w:t>
      </w:r>
      <w:r w:rsidRPr="00E00EB1">
        <w:rPr>
          <w:i/>
          <w:sz w:val="28"/>
          <w:szCs w:val="28"/>
        </w:rPr>
        <w:br/>
      </w:r>
      <w:r w:rsidRPr="00676627">
        <w:rPr>
          <w:i/>
        </w:rPr>
        <w:t xml:space="preserve">Свойства логарифмов и логарифмической функции. Решение логарифмических уравнений с параметрами. </w:t>
      </w:r>
    </w:p>
    <w:p w:rsidR="00E00EB1" w:rsidRPr="00676627" w:rsidRDefault="00E00EB1" w:rsidP="009A4B8E">
      <w:pPr>
        <w:rPr>
          <w:bCs/>
          <w:i/>
        </w:rPr>
      </w:pPr>
      <w:r w:rsidRPr="00676627">
        <w:rPr>
          <w:i/>
        </w:rPr>
        <w:br/>
      </w:r>
      <w:r w:rsidRPr="00676627">
        <w:rPr>
          <w:bCs/>
        </w:rPr>
        <w:t xml:space="preserve">Цель: </w:t>
      </w:r>
      <w:r w:rsidRPr="00676627">
        <w:t>Сформировать умение решать показательные и логарифмические уравнения с параметрами.</w:t>
      </w:r>
    </w:p>
    <w:p w:rsidR="009A4B8E" w:rsidRDefault="009A4B8E" w:rsidP="009A4B8E">
      <w:pPr>
        <w:rPr>
          <w:b/>
          <w:bCs/>
          <w:sz w:val="32"/>
          <w:szCs w:val="32"/>
        </w:rPr>
      </w:pPr>
    </w:p>
    <w:p w:rsidR="00E00EB1" w:rsidRPr="00EF0211" w:rsidRDefault="00E00EB1" w:rsidP="009A4B8E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bCs/>
          <w:sz w:val="28"/>
          <w:szCs w:val="28"/>
          <w:lang w:val="en-US"/>
        </w:rPr>
        <w:t>XII</w:t>
      </w:r>
      <w:r w:rsidRPr="00EF0211">
        <w:rPr>
          <w:rFonts w:ascii="Arial" w:hAnsi="Arial" w:cs="Arial"/>
          <w:b/>
          <w:bCs/>
          <w:sz w:val="28"/>
          <w:szCs w:val="28"/>
        </w:rPr>
        <w:t xml:space="preserve">. </w:t>
      </w:r>
      <w:r w:rsidRPr="00EF0211">
        <w:rPr>
          <w:rFonts w:ascii="Arial" w:hAnsi="Arial" w:cs="Arial"/>
          <w:b/>
          <w:sz w:val="28"/>
          <w:szCs w:val="28"/>
        </w:rPr>
        <w:t>Показательные и логарифмические неравенства, содержащ</w:t>
      </w:r>
      <w:r w:rsidR="00001B41" w:rsidRPr="00EF0211">
        <w:rPr>
          <w:rFonts w:ascii="Arial" w:hAnsi="Arial" w:cs="Arial"/>
          <w:b/>
          <w:sz w:val="28"/>
          <w:szCs w:val="28"/>
        </w:rPr>
        <w:t>ие параметры</w:t>
      </w:r>
      <w:r w:rsidRPr="00EF0211">
        <w:rPr>
          <w:rFonts w:ascii="Arial" w:hAnsi="Arial" w:cs="Arial"/>
          <w:b/>
          <w:sz w:val="28"/>
          <w:szCs w:val="28"/>
        </w:rPr>
        <w:t>.</w:t>
      </w:r>
      <w:r w:rsidR="00753B94" w:rsidRPr="00EF0211">
        <w:rPr>
          <w:rFonts w:ascii="Arial" w:hAnsi="Arial" w:cs="Arial"/>
          <w:b/>
          <w:sz w:val="28"/>
          <w:szCs w:val="28"/>
        </w:rPr>
        <w:t xml:space="preserve"> </w:t>
      </w:r>
    </w:p>
    <w:p w:rsidR="00753B94" w:rsidRPr="00676627" w:rsidRDefault="00753B94" w:rsidP="009A4B8E">
      <w:pPr>
        <w:rPr>
          <w:b/>
          <w:sz w:val="28"/>
          <w:szCs w:val="28"/>
        </w:rPr>
      </w:pPr>
    </w:p>
    <w:p w:rsidR="00753B94" w:rsidRPr="00676627" w:rsidRDefault="00753B94" w:rsidP="00753B94">
      <w:pPr>
        <w:rPr>
          <w:i/>
        </w:rPr>
      </w:pPr>
      <w:r w:rsidRPr="00676627">
        <w:rPr>
          <w:i/>
        </w:rPr>
        <w:t>Свойства показательной функции. Решение показательных неравенств, содержащих параметры.</w:t>
      </w:r>
      <w:r w:rsidRPr="00676627">
        <w:rPr>
          <w:i/>
        </w:rPr>
        <w:br/>
        <w:t xml:space="preserve">Свойства логарифмической функции. Решение логарифмических неравенств с параметрами. </w:t>
      </w:r>
    </w:p>
    <w:p w:rsidR="00753B94" w:rsidRPr="00676627" w:rsidRDefault="00753B94" w:rsidP="00753B94">
      <w:pPr>
        <w:rPr>
          <w:bCs/>
        </w:rPr>
      </w:pPr>
      <w:r w:rsidRPr="00676627">
        <w:rPr>
          <w:i/>
        </w:rPr>
        <w:br/>
      </w:r>
      <w:r w:rsidRPr="00676627">
        <w:rPr>
          <w:b/>
          <w:bCs/>
        </w:rPr>
        <w:t xml:space="preserve">Цель: </w:t>
      </w:r>
      <w:r w:rsidRPr="00676627">
        <w:rPr>
          <w:bCs/>
        </w:rPr>
        <w:t xml:space="preserve">Формировать умение и навыки решения показательных и логарифмических неравенств с параметром. </w:t>
      </w:r>
    </w:p>
    <w:p w:rsidR="00753B94" w:rsidRPr="00EF0211" w:rsidRDefault="00753B94" w:rsidP="00753B94">
      <w:pPr>
        <w:rPr>
          <w:b/>
          <w:bCs/>
          <w:sz w:val="32"/>
          <w:szCs w:val="32"/>
          <w:lang w:val="en-US"/>
        </w:rPr>
      </w:pPr>
    </w:p>
    <w:p w:rsidR="009A4B8E" w:rsidRPr="00EF0211" w:rsidRDefault="00753B94" w:rsidP="009A4B8E">
      <w:pPr>
        <w:rPr>
          <w:rFonts w:ascii="Arial" w:hAnsi="Arial" w:cs="Arial"/>
          <w:b/>
          <w:bCs/>
          <w:sz w:val="28"/>
          <w:szCs w:val="28"/>
        </w:rPr>
      </w:pPr>
      <w:r w:rsidRPr="00EF0211">
        <w:rPr>
          <w:rFonts w:ascii="Arial" w:hAnsi="Arial" w:cs="Arial"/>
          <w:b/>
          <w:bCs/>
          <w:sz w:val="28"/>
          <w:szCs w:val="28"/>
          <w:lang w:val="en-US"/>
        </w:rPr>
        <w:t>XIII</w:t>
      </w:r>
      <w:r w:rsidRPr="00EF0211">
        <w:rPr>
          <w:rFonts w:ascii="Arial" w:hAnsi="Arial" w:cs="Arial"/>
          <w:b/>
          <w:bCs/>
          <w:sz w:val="28"/>
          <w:szCs w:val="28"/>
        </w:rPr>
        <w:t xml:space="preserve">. </w:t>
      </w:r>
      <w:r w:rsidRPr="00EF0211">
        <w:rPr>
          <w:rFonts w:ascii="Arial" w:hAnsi="Arial" w:cs="Arial"/>
          <w:b/>
          <w:sz w:val="28"/>
          <w:szCs w:val="28"/>
        </w:rPr>
        <w:t>Производная и ее применения.</w:t>
      </w:r>
    </w:p>
    <w:p w:rsidR="00753B94" w:rsidRPr="00676627" w:rsidRDefault="00753B94" w:rsidP="00753B94">
      <w:pPr>
        <w:pStyle w:val="a3"/>
        <w:rPr>
          <w:i/>
          <w:sz w:val="24"/>
          <w:szCs w:val="24"/>
        </w:rPr>
      </w:pPr>
      <w:r w:rsidRPr="00676627">
        <w:rPr>
          <w:i/>
          <w:sz w:val="24"/>
          <w:szCs w:val="24"/>
        </w:rPr>
        <w:t>Касательная к функции.</w:t>
      </w:r>
      <w:r w:rsidRPr="00676627">
        <w:rPr>
          <w:i/>
          <w:sz w:val="24"/>
          <w:szCs w:val="24"/>
        </w:rPr>
        <w:br/>
        <w:t>Критические точки.</w:t>
      </w:r>
      <w:r w:rsidRPr="00676627">
        <w:rPr>
          <w:i/>
          <w:sz w:val="24"/>
          <w:szCs w:val="24"/>
        </w:rPr>
        <w:br/>
        <w:t>Монотонность.</w:t>
      </w:r>
      <w:r w:rsidRPr="00676627">
        <w:rPr>
          <w:i/>
          <w:sz w:val="24"/>
          <w:szCs w:val="24"/>
        </w:rPr>
        <w:br/>
        <w:t>Наибольшие и наименьшие значения функции.</w:t>
      </w:r>
      <w:r w:rsidRPr="00676627">
        <w:rPr>
          <w:i/>
          <w:sz w:val="24"/>
          <w:szCs w:val="24"/>
        </w:rPr>
        <w:br/>
        <w:t>Построение графиков функций.</w:t>
      </w:r>
    </w:p>
    <w:p w:rsidR="00142CD0" w:rsidRPr="00EF0211" w:rsidRDefault="00753B94" w:rsidP="00EF0211">
      <w:pPr>
        <w:pStyle w:val="a3"/>
        <w:rPr>
          <w:sz w:val="24"/>
          <w:szCs w:val="24"/>
        </w:rPr>
      </w:pPr>
      <w:r w:rsidRPr="00EF0211">
        <w:rPr>
          <w:b/>
          <w:bCs/>
          <w:sz w:val="24"/>
          <w:szCs w:val="24"/>
        </w:rPr>
        <w:t>Цель:</w:t>
      </w:r>
      <w:r w:rsidRPr="00EF0211">
        <w:rPr>
          <w:bCs/>
          <w:sz w:val="24"/>
          <w:szCs w:val="24"/>
        </w:rPr>
        <w:t xml:space="preserve"> </w:t>
      </w:r>
      <w:r w:rsidRPr="00EF0211">
        <w:rPr>
          <w:sz w:val="24"/>
          <w:szCs w:val="24"/>
        </w:rPr>
        <w:t>Познакомить учащихся с типом задач с параметрами на применение методов дифференциального исчисления.</w:t>
      </w: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744E92" w:rsidRDefault="00744E92" w:rsidP="00753B94">
      <w:pPr>
        <w:rPr>
          <w:b/>
          <w:sz w:val="28"/>
          <w:szCs w:val="28"/>
        </w:rPr>
      </w:pPr>
    </w:p>
    <w:p w:rsidR="006A5DE8" w:rsidRPr="00EF0211" w:rsidRDefault="00753B94" w:rsidP="00753B94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  <w:lang w:val="en-US"/>
        </w:rPr>
        <w:t>XI</w:t>
      </w:r>
      <w:r w:rsidR="00676627" w:rsidRPr="00EF0211">
        <w:rPr>
          <w:rFonts w:ascii="Arial" w:hAnsi="Arial" w:cs="Arial"/>
          <w:b/>
          <w:sz w:val="28"/>
          <w:szCs w:val="28"/>
          <w:lang w:val="en-US"/>
        </w:rPr>
        <w:t>V</w:t>
      </w:r>
      <w:r w:rsidRPr="00EF0211">
        <w:rPr>
          <w:rFonts w:ascii="Arial" w:hAnsi="Arial" w:cs="Arial"/>
          <w:b/>
          <w:sz w:val="28"/>
          <w:szCs w:val="28"/>
        </w:rPr>
        <w:t>. Тригонометрия и параметры.</w:t>
      </w:r>
      <w:r w:rsidR="006A5DE8" w:rsidRPr="00EF0211">
        <w:rPr>
          <w:rFonts w:ascii="Arial" w:hAnsi="Arial" w:cs="Arial"/>
          <w:b/>
          <w:sz w:val="28"/>
          <w:szCs w:val="28"/>
        </w:rPr>
        <w:t xml:space="preserve"> </w:t>
      </w:r>
    </w:p>
    <w:p w:rsidR="006A5DE8" w:rsidRPr="00676627" w:rsidRDefault="006A5DE8" w:rsidP="006A5DE8">
      <w:pPr>
        <w:pStyle w:val="a3"/>
        <w:rPr>
          <w:i/>
          <w:sz w:val="24"/>
          <w:szCs w:val="24"/>
        </w:rPr>
      </w:pPr>
      <w:r w:rsidRPr="00676627">
        <w:rPr>
          <w:i/>
          <w:sz w:val="24"/>
          <w:szCs w:val="24"/>
        </w:rPr>
        <w:t>Использование основных свойств тригонометрических функций в задачах с параметрами. Тригонометрические уравнения, содержащие параметр.</w:t>
      </w:r>
      <w:r w:rsidRPr="00676627">
        <w:rPr>
          <w:i/>
          <w:sz w:val="24"/>
          <w:szCs w:val="24"/>
        </w:rPr>
        <w:br/>
        <w:t>Тригонометрические неравенства, содержащие параметр.</w:t>
      </w:r>
      <w:r w:rsidRPr="00676627">
        <w:rPr>
          <w:i/>
          <w:sz w:val="24"/>
          <w:szCs w:val="24"/>
        </w:rPr>
        <w:br/>
        <w:t>Область значений тригонометрических функций.</w:t>
      </w:r>
    </w:p>
    <w:p w:rsidR="006A5DE8" w:rsidRPr="00676627" w:rsidRDefault="006A5DE8" w:rsidP="006A5DE8">
      <w:r w:rsidRPr="00676627">
        <w:rPr>
          <w:b/>
          <w:bCs/>
        </w:rPr>
        <w:t>Цель:</w:t>
      </w:r>
      <w:r w:rsidRPr="00676627">
        <w:t xml:space="preserve"> Сформировать умение использования свойств тригонометрических функций при решении тригонометрических уравнений и неравенств с параметрами. </w:t>
      </w:r>
    </w:p>
    <w:p w:rsidR="006A5DE8" w:rsidRPr="00EF0211" w:rsidRDefault="006A5DE8" w:rsidP="006A5DE8">
      <w:pPr>
        <w:rPr>
          <w:sz w:val="28"/>
          <w:szCs w:val="28"/>
          <w:lang w:val="en-US"/>
        </w:rPr>
      </w:pPr>
    </w:p>
    <w:p w:rsidR="006A5DE8" w:rsidRPr="00EF0211" w:rsidRDefault="006A5DE8" w:rsidP="006A5DE8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  <w:lang w:val="en-US"/>
        </w:rPr>
        <w:t>XV</w:t>
      </w:r>
      <w:r w:rsidRPr="00EF0211">
        <w:rPr>
          <w:rFonts w:ascii="Arial" w:hAnsi="Arial" w:cs="Arial"/>
          <w:b/>
          <w:sz w:val="28"/>
          <w:szCs w:val="28"/>
        </w:rPr>
        <w:t xml:space="preserve">. Графические приемы решения. </w:t>
      </w:r>
    </w:p>
    <w:p w:rsidR="006A5DE8" w:rsidRPr="006A5DE8" w:rsidRDefault="006A5DE8" w:rsidP="006A5DE8">
      <w:pPr>
        <w:rPr>
          <w:i/>
          <w:sz w:val="28"/>
          <w:szCs w:val="28"/>
        </w:rPr>
      </w:pPr>
    </w:p>
    <w:p w:rsidR="006A5DE8" w:rsidRPr="00676627" w:rsidRDefault="006A5DE8" w:rsidP="006A5DE8">
      <w:pPr>
        <w:rPr>
          <w:i/>
        </w:rPr>
      </w:pPr>
      <w:r w:rsidRPr="00676627">
        <w:rPr>
          <w:i/>
        </w:rPr>
        <w:t xml:space="preserve">Использование свойств различных функций при решении заданий с параметром. </w:t>
      </w:r>
    </w:p>
    <w:p w:rsidR="006A5DE8" w:rsidRPr="00676627" w:rsidRDefault="006A5DE8" w:rsidP="006A5DE8">
      <w:pPr>
        <w:rPr>
          <w:i/>
        </w:rPr>
      </w:pPr>
      <w:r w:rsidRPr="00676627">
        <w:rPr>
          <w:i/>
        </w:rPr>
        <w:t xml:space="preserve">Специфика решений графическим способом. </w:t>
      </w:r>
    </w:p>
    <w:p w:rsidR="006A5DE8" w:rsidRPr="00676627" w:rsidRDefault="006A5DE8" w:rsidP="006A5DE8">
      <w:pPr>
        <w:rPr>
          <w:i/>
        </w:rPr>
      </w:pPr>
      <w:r w:rsidRPr="00676627">
        <w:rPr>
          <w:i/>
        </w:rPr>
        <w:t xml:space="preserve">Преимущества и недостатки графического способа. </w:t>
      </w:r>
    </w:p>
    <w:p w:rsidR="006A5DE8" w:rsidRPr="00676627" w:rsidRDefault="006A5DE8" w:rsidP="006A5DE8">
      <w:r w:rsidRPr="00676627">
        <w:rPr>
          <w:b/>
          <w:i/>
        </w:rPr>
        <w:br/>
      </w:r>
      <w:r w:rsidRPr="00676627">
        <w:rPr>
          <w:b/>
        </w:rPr>
        <w:t xml:space="preserve">Цель: </w:t>
      </w:r>
      <w:r w:rsidRPr="00676627">
        <w:t xml:space="preserve">Научить графическим </w:t>
      </w:r>
      <w:r w:rsidR="00133811" w:rsidRPr="00676627">
        <w:t xml:space="preserve">приемам решения задач с параметром. </w:t>
      </w:r>
    </w:p>
    <w:p w:rsidR="00133811" w:rsidRDefault="00133811" w:rsidP="006A5DE8">
      <w:pPr>
        <w:rPr>
          <w:sz w:val="28"/>
          <w:szCs w:val="28"/>
        </w:rPr>
      </w:pPr>
    </w:p>
    <w:p w:rsidR="00133811" w:rsidRPr="00EF0211" w:rsidRDefault="00133811" w:rsidP="006A5DE8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  <w:lang w:val="en-US"/>
        </w:rPr>
        <w:t>XVI</w:t>
      </w:r>
      <w:r w:rsidRPr="00EF0211">
        <w:rPr>
          <w:rFonts w:ascii="Arial" w:hAnsi="Arial" w:cs="Arial"/>
          <w:b/>
          <w:sz w:val="28"/>
          <w:szCs w:val="28"/>
        </w:rPr>
        <w:t>.</w:t>
      </w:r>
      <w:r w:rsidRPr="00EF0211">
        <w:rPr>
          <w:rFonts w:ascii="Arial" w:hAnsi="Arial" w:cs="Arial"/>
          <w:sz w:val="28"/>
          <w:szCs w:val="28"/>
        </w:rPr>
        <w:t xml:space="preserve"> </w:t>
      </w:r>
      <w:r w:rsidRPr="00EF0211">
        <w:rPr>
          <w:rFonts w:ascii="Arial" w:hAnsi="Arial" w:cs="Arial"/>
          <w:b/>
          <w:sz w:val="28"/>
          <w:szCs w:val="28"/>
        </w:rPr>
        <w:t xml:space="preserve">Нестандартные задачи с параметрами. </w:t>
      </w:r>
    </w:p>
    <w:p w:rsidR="00133811" w:rsidRDefault="00133811" w:rsidP="006A5DE8">
      <w:pPr>
        <w:rPr>
          <w:b/>
          <w:sz w:val="32"/>
          <w:szCs w:val="32"/>
        </w:rPr>
      </w:pPr>
    </w:p>
    <w:p w:rsidR="00133811" w:rsidRPr="00676627" w:rsidRDefault="00133811" w:rsidP="006A5DE8">
      <w:pPr>
        <w:rPr>
          <w:i/>
        </w:rPr>
      </w:pPr>
      <w:r w:rsidRPr="00676627">
        <w:rPr>
          <w:i/>
        </w:rPr>
        <w:t xml:space="preserve">Использование различных свойств при решении задач с параметрами. </w:t>
      </w:r>
    </w:p>
    <w:p w:rsidR="00133811" w:rsidRPr="00676627" w:rsidRDefault="00133811" w:rsidP="006A5DE8">
      <w:pPr>
        <w:rPr>
          <w:i/>
        </w:rPr>
      </w:pPr>
      <w:r w:rsidRPr="00676627">
        <w:rPr>
          <w:i/>
        </w:rPr>
        <w:t xml:space="preserve">Умение проводить анализ задачи, находить алгоритм решения. </w:t>
      </w:r>
    </w:p>
    <w:p w:rsidR="00133811" w:rsidRPr="00676627" w:rsidRDefault="00133811" w:rsidP="006A5DE8">
      <w:pPr>
        <w:rPr>
          <w:i/>
        </w:rPr>
      </w:pPr>
    </w:p>
    <w:p w:rsidR="00133811" w:rsidRPr="00676627" w:rsidRDefault="00133811" w:rsidP="006A5DE8">
      <w:r w:rsidRPr="00676627">
        <w:rPr>
          <w:b/>
        </w:rPr>
        <w:t xml:space="preserve">Цель: </w:t>
      </w:r>
      <w:r w:rsidRPr="00676627">
        <w:t>Формировать навыки исследовательской деятельности, развивать логическое и математическое мышление.</w:t>
      </w:r>
      <w:r w:rsidR="006D33AC" w:rsidRPr="00676627">
        <w:t xml:space="preserve"> </w:t>
      </w:r>
    </w:p>
    <w:p w:rsidR="00466497" w:rsidRDefault="00466497" w:rsidP="006A5DE8">
      <w:pPr>
        <w:rPr>
          <w:sz w:val="28"/>
          <w:szCs w:val="28"/>
        </w:rPr>
      </w:pPr>
    </w:p>
    <w:p w:rsidR="00133811" w:rsidRPr="00EF0211" w:rsidRDefault="00466497" w:rsidP="006A5DE8">
      <w:pPr>
        <w:rPr>
          <w:rFonts w:ascii="Arial" w:hAnsi="Arial" w:cs="Arial"/>
          <w:b/>
          <w:sz w:val="28"/>
          <w:szCs w:val="28"/>
        </w:rPr>
      </w:pPr>
      <w:r w:rsidRPr="00EF0211">
        <w:rPr>
          <w:rFonts w:ascii="Arial" w:hAnsi="Arial" w:cs="Arial"/>
          <w:b/>
          <w:sz w:val="28"/>
          <w:szCs w:val="28"/>
          <w:lang w:val="en-US"/>
        </w:rPr>
        <w:t>XII</w:t>
      </w:r>
      <w:r w:rsidRPr="00EF0211">
        <w:rPr>
          <w:rFonts w:ascii="Arial" w:hAnsi="Arial" w:cs="Arial"/>
          <w:sz w:val="28"/>
          <w:szCs w:val="28"/>
        </w:rPr>
        <w:t xml:space="preserve">. </w:t>
      </w:r>
      <w:r w:rsidRPr="00EF0211">
        <w:rPr>
          <w:rFonts w:ascii="Arial" w:hAnsi="Arial" w:cs="Arial"/>
          <w:b/>
          <w:sz w:val="28"/>
          <w:szCs w:val="28"/>
        </w:rPr>
        <w:t xml:space="preserve">Текстовые задачи с использованием параметра. </w:t>
      </w:r>
    </w:p>
    <w:p w:rsidR="00466497" w:rsidRDefault="00466497" w:rsidP="006A5DE8">
      <w:pPr>
        <w:rPr>
          <w:b/>
          <w:sz w:val="32"/>
          <w:szCs w:val="32"/>
        </w:rPr>
      </w:pPr>
    </w:p>
    <w:p w:rsidR="00466497" w:rsidRPr="00676627" w:rsidRDefault="00466497" w:rsidP="00466497">
      <w:pPr>
        <w:rPr>
          <w:i/>
        </w:rPr>
      </w:pPr>
      <w:r w:rsidRPr="00676627">
        <w:rPr>
          <w:i/>
        </w:rPr>
        <w:t xml:space="preserve">Использование различных свойств при решении задач с параметрами. </w:t>
      </w:r>
    </w:p>
    <w:p w:rsidR="00466497" w:rsidRPr="00676627" w:rsidRDefault="00466497" w:rsidP="00466497">
      <w:pPr>
        <w:rPr>
          <w:i/>
        </w:rPr>
      </w:pPr>
      <w:r w:rsidRPr="00676627">
        <w:rPr>
          <w:i/>
        </w:rPr>
        <w:t xml:space="preserve">Умение проводить анализ задачи, находить алгоритм решения. </w:t>
      </w:r>
    </w:p>
    <w:p w:rsidR="00466497" w:rsidRPr="00676627" w:rsidRDefault="00466497" w:rsidP="00466497">
      <w:pPr>
        <w:rPr>
          <w:i/>
        </w:rPr>
      </w:pPr>
    </w:p>
    <w:p w:rsidR="00466497" w:rsidRPr="00676627" w:rsidRDefault="00466497" w:rsidP="00466497">
      <w:r w:rsidRPr="00676627">
        <w:rPr>
          <w:b/>
        </w:rPr>
        <w:t xml:space="preserve">Цель: </w:t>
      </w:r>
      <w:r w:rsidRPr="00676627">
        <w:t xml:space="preserve">Формировать навыки исследовательской деятельности, развивать логическое и математическое мышление. </w:t>
      </w:r>
    </w:p>
    <w:p w:rsidR="00466497" w:rsidRDefault="00466497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B34A5" w:rsidRDefault="006B34A5" w:rsidP="006A5DE8">
      <w:pPr>
        <w:rPr>
          <w:b/>
          <w:sz w:val="32"/>
          <w:szCs w:val="32"/>
          <w:lang w:val="en-US"/>
        </w:rPr>
      </w:pPr>
    </w:p>
    <w:p w:rsidR="00EF0211" w:rsidRPr="00EF0211" w:rsidRDefault="00EF0211" w:rsidP="006A5DE8">
      <w:pPr>
        <w:rPr>
          <w:b/>
          <w:sz w:val="32"/>
          <w:szCs w:val="32"/>
          <w:lang w:val="en-US"/>
        </w:rPr>
      </w:pPr>
    </w:p>
    <w:p w:rsidR="006B34A5" w:rsidRDefault="006B34A5" w:rsidP="006A5DE8">
      <w:pPr>
        <w:rPr>
          <w:b/>
          <w:sz w:val="32"/>
          <w:szCs w:val="32"/>
        </w:rPr>
      </w:pPr>
    </w:p>
    <w:p w:rsidR="00676627" w:rsidRDefault="00676627" w:rsidP="006A5DE8">
      <w:pPr>
        <w:rPr>
          <w:b/>
          <w:sz w:val="32"/>
          <w:szCs w:val="32"/>
        </w:rPr>
      </w:pPr>
    </w:p>
    <w:p w:rsidR="00676627" w:rsidRDefault="00676627" w:rsidP="006A5DE8">
      <w:pPr>
        <w:rPr>
          <w:b/>
          <w:sz w:val="32"/>
          <w:szCs w:val="32"/>
        </w:rPr>
      </w:pPr>
    </w:p>
    <w:p w:rsidR="006B34A5" w:rsidRPr="00992D74" w:rsidRDefault="006B34A5" w:rsidP="00EF0211">
      <w:pPr>
        <w:jc w:val="center"/>
        <w:rPr>
          <w:b/>
          <w:i/>
          <w:sz w:val="32"/>
          <w:szCs w:val="32"/>
        </w:rPr>
      </w:pPr>
      <w:r>
        <w:rPr>
          <w:b/>
          <w:sz w:val="36"/>
          <w:szCs w:val="36"/>
        </w:rPr>
        <w:t xml:space="preserve">Планирование </w:t>
      </w:r>
      <w:r w:rsidR="00992D74">
        <w:rPr>
          <w:b/>
          <w:sz w:val="36"/>
          <w:szCs w:val="36"/>
        </w:rPr>
        <w:t xml:space="preserve">  </w:t>
      </w:r>
      <w:r w:rsidR="00992D74">
        <w:rPr>
          <w:b/>
          <w:i/>
          <w:sz w:val="32"/>
          <w:szCs w:val="32"/>
        </w:rPr>
        <w:t>(64 часа)</w:t>
      </w:r>
    </w:p>
    <w:p w:rsidR="006B34A5" w:rsidRDefault="006B34A5" w:rsidP="006B34A5">
      <w:pPr>
        <w:jc w:val="center"/>
        <w:rPr>
          <w:b/>
          <w:sz w:val="36"/>
          <w:szCs w:val="36"/>
        </w:rPr>
      </w:pPr>
    </w:p>
    <w:p w:rsidR="006B34A5" w:rsidRDefault="006B34A5" w:rsidP="006B34A5">
      <w:pPr>
        <w:jc w:val="center"/>
        <w:rPr>
          <w:b/>
          <w:sz w:val="36"/>
          <w:szCs w:val="36"/>
        </w:rPr>
      </w:pPr>
    </w:p>
    <w:tbl>
      <w:tblPr>
        <w:tblStyle w:val="a6"/>
        <w:tblW w:w="0" w:type="auto"/>
        <w:tblLook w:val="01E0" w:firstRow="1" w:lastRow="1" w:firstColumn="1" w:lastColumn="1" w:noHBand="0" w:noVBand="0"/>
      </w:tblPr>
      <w:tblGrid>
        <w:gridCol w:w="1239"/>
        <w:gridCol w:w="6091"/>
        <w:gridCol w:w="2241"/>
      </w:tblGrid>
      <w:tr w:rsidR="006B34A5">
        <w:tc>
          <w:tcPr>
            <w:tcW w:w="0" w:type="auto"/>
          </w:tcPr>
          <w:p w:rsidR="006B34A5" w:rsidRPr="00C22464" w:rsidRDefault="00C22464" w:rsidP="006B34A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№ урока</w:t>
            </w:r>
          </w:p>
        </w:tc>
        <w:tc>
          <w:tcPr>
            <w:tcW w:w="0" w:type="auto"/>
          </w:tcPr>
          <w:p w:rsidR="006B34A5" w:rsidRPr="00C22464" w:rsidRDefault="00C22464" w:rsidP="006B34A5">
            <w:pPr>
              <w:jc w:val="center"/>
              <w:rPr>
                <w:b/>
                <w:sz w:val="28"/>
                <w:szCs w:val="28"/>
              </w:rPr>
            </w:pPr>
            <w:r w:rsidRPr="00C22464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0" w:type="auto"/>
          </w:tcPr>
          <w:p w:rsidR="006B34A5" w:rsidRPr="00C22464" w:rsidRDefault="00C22464" w:rsidP="006B34A5">
            <w:pPr>
              <w:jc w:val="center"/>
              <w:rPr>
                <w:b/>
                <w:sz w:val="28"/>
                <w:szCs w:val="28"/>
              </w:rPr>
            </w:pPr>
            <w:r w:rsidRPr="00C22464">
              <w:rPr>
                <w:b/>
                <w:sz w:val="28"/>
                <w:szCs w:val="28"/>
              </w:rPr>
              <w:t>Дата проведения</w:t>
            </w: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 w:rsidRPr="00C7383A">
              <w:rPr>
                <w:b/>
              </w:rPr>
              <w:t>1</w:t>
            </w:r>
          </w:p>
        </w:tc>
        <w:tc>
          <w:tcPr>
            <w:tcW w:w="0" w:type="auto"/>
          </w:tcPr>
          <w:p w:rsidR="006B34A5" w:rsidRPr="00C7383A" w:rsidRDefault="00C7383A" w:rsidP="00084F0B">
            <w:r>
              <w:t>Основные понятия уравнений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0" w:type="auto"/>
          </w:tcPr>
          <w:p w:rsidR="006B34A5" w:rsidRPr="00C7383A" w:rsidRDefault="00C7383A" w:rsidP="00084F0B">
            <w:r>
              <w:t>Основные понятия неравенств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3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4</w:t>
            </w:r>
          </w:p>
        </w:tc>
        <w:tc>
          <w:tcPr>
            <w:tcW w:w="0" w:type="auto"/>
          </w:tcPr>
          <w:p w:rsidR="006B34A5" w:rsidRPr="00C7383A" w:rsidRDefault="00C7383A" w:rsidP="00084F0B">
            <w:r>
              <w:t>Решение линейных уравнений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5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6</w:t>
            </w:r>
          </w:p>
        </w:tc>
        <w:tc>
          <w:tcPr>
            <w:tcW w:w="0" w:type="auto"/>
          </w:tcPr>
          <w:p w:rsidR="006B34A5" w:rsidRPr="00C7383A" w:rsidRDefault="00C7383A" w:rsidP="00C7383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линейных неравенств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7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8</w:t>
            </w:r>
          </w:p>
        </w:tc>
        <w:tc>
          <w:tcPr>
            <w:tcW w:w="0" w:type="auto"/>
          </w:tcPr>
          <w:p w:rsidR="006B34A5" w:rsidRPr="00C7383A" w:rsidRDefault="00C7383A" w:rsidP="00C7383A">
            <w:r>
              <w:t xml:space="preserve">Модуль и параметр 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C7383A" w:rsidP="006B34A5">
            <w:pPr>
              <w:jc w:val="center"/>
              <w:rPr>
                <w:b/>
              </w:rPr>
            </w:pPr>
            <w:r>
              <w:rPr>
                <w:b/>
              </w:rPr>
              <w:t>9 – 12</w:t>
            </w:r>
          </w:p>
        </w:tc>
        <w:tc>
          <w:tcPr>
            <w:tcW w:w="0" w:type="auto"/>
          </w:tcPr>
          <w:p w:rsidR="006B34A5" w:rsidRPr="00C7383A" w:rsidRDefault="00C7383A" w:rsidP="00C7383A">
            <w:r>
              <w:t>Квадратные уравнения, содержащие параметр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C7383A" w:rsidRDefault="00F25049" w:rsidP="006B34A5">
            <w:pPr>
              <w:jc w:val="center"/>
              <w:rPr>
                <w:b/>
              </w:rPr>
            </w:pPr>
            <w:r>
              <w:rPr>
                <w:b/>
              </w:rPr>
              <w:t>13 – 15</w:t>
            </w:r>
          </w:p>
        </w:tc>
        <w:tc>
          <w:tcPr>
            <w:tcW w:w="0" w:type="auto"/>
          </w:tcPr>
          <w:p w:rsidR="006B34A5" w:rsidRPr="00F25049" w:rsidRDefault="00F25049" w:rsidP="00F25049">
            <w:r>
              <w:t>Квадратные неравенства, содержащие параметр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F25049" w:rsidRDefault="00F25049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16 – </w:t>
            </w:r>
            <w:r w:rsidR="003812A4">
              <w:rPr>
                <w:b/>
              </w:rPr>
              <w:t>19</w:t>
            </w:r>
          </w:p>
        </w:tc>
        <w:tc>
          <w:tcPr>
            <w:tcW w:w="0" w:type="auto"/>
          </w:tcPr>
          <w:p w:rsidR="006B34A5" w:rsidRPr="00F25049" w:rsidRDefault="003812A4" w:rsidP="00F25049">
            <w:r>
              <w:t>Свойства квадратичной функци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F25049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20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21</w:t>
            </w:r>
          </w:p>
        </w:tc>
        <w:tc>
          <w:tcPr>
            <w:tcW w:w="0" w:type="auto"/>
          </w:tcPr>
          <w:p w:rsidR="006B34A5" w:rsidRPr="00F25049" w:rsidRDefault="003812A4" w:rsidP="00F25049">
            <w:r>
              <w:t>Рациональные уравнения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F25049" w:rsidRDefault="00F25049" w:rsidP="006B34A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812A4">
              <w:rPr>
                <w:b/>
              </w:rPr>
              <w:t xml:space="preserve">2 </w:t>
            </w:r>
            <w:r w:rsidR="00E05B0E">
              <w:rPr>
                <w:b/>
              </w:rPr>
              <w:t>–</w:t>
            </w:r>
            <w:r w:rsidR="003812A4">
              <w:rPr>
                <w:b/>
              </w:rPr>
              <w:t xml:space="preserve"> 23</w:t>
            </w:r>
          </w:p>
        </w:tc>
        <w:tc>
          <w:tcPr>
            <w:tcW w:w="0" w:type="auto"/>
          </w:tcPr>
          <w:p w:rsidR="006B34A5" w:rsidRPr="00F25049" w:rsidRDefault="003812A4" w:rsidP="00F25049">
            <w:r>
              <w:t>Рациональные</w:t>
            </w:r>
            <w:r w:rsidRPr="00F25049">
              <w:t xml:space="preserve"> неравенства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F25049" w:rsidRDefault="00F25049" w:rsidP="006B34A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812A4">
              <w:rPr>
                <w:b/>
              </w:rPr>
              <w:t xml:space="preserve">4 </w:t>
            </w:r>
            <w:r w:rsidR="00E05B0E">
              <w:rPr>
                <w:b/>
              </w:rPr>
              <w:t>–</w:t>
            </w:r>
            <w:r w:rsidR="003812A4">
              <w:rPr>
                <w:b/>
              </w:rPr>
              <w:t xml:space="preserve"> 25</w:t>
            </w:r>
          </w:p>
        </w:tc>
        <w:tc>
          <w:tcPr>
            <w:tcW w:w="0" w:type="auto"/>
          </w:tcPr>
          <w:p w:rsidR="006B34A5" w:rsidRDefault="003812A4" w:rsidP="00F25049">
            <w:pPr>
              <w:rPr>
                <w:b/>
                <w:sz w:val="36"/>
                <w:szCs w:val="36"/>
              </w:rPr>
            </w:pPr>
            <w:r>
              <w:t>Иррациональные уравнения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26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27</w:t>
            </w:r>
          </w:p>
        </w:tc>
        <w:tc>
          <w:tcPr>
            <w:tcW w:w="0" w:type="auto"/>
          </w:tcPr>
          <w:p w:rsidR="006B34A5" w:rsidRDefault="003812A4" w:rsidP="003812A4">
            <w:pPr>
              <w:rPr>
                <w:b/>
                <w:sz w:val="36"/>
                <w:szCs w:val="36"/>
              </w:rPr>
            </w:pPr>
            <w:r>
              <w:t>Иррациональные</w:t>
            </w:r>
            <w:r w:rsidRPr="00F25049">
              <w:t xml:space="preserve"> неравенства с параметрам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>28 – 29</w:t>
            </w:r>
          </w:p>
        </w:tc>
        <w:tc>
          <w:tcPr>
            <w:tcW w:w="0" w:type="auto"/>
          </w:tcPr>
          <w:p w:rsidR="006B34A5" w:rsidRPr="003812A4" w:rsidRDefault="003812A4" w:rsidP="003812A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казательные</w:t>
            </w:r>
            <w:r>
              <w:t xml:space="preserve"> уравнения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>30 – 31</w:t>
            </w:r>
          </w:p>
        </w:tc>
        <w:tc>
          <w:tcPr>
            <w:tcW w:w="0" w:type="auto"/>
          </w:tcPr>
          <w:p w:rsidR="006B34A5" w:rsidRPr="003812A4" w:rsidRDefault="003812A4" w:rsidP="003812A4">
            <w:r>
              <w:t>Логарифмические уравнения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32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33</w:t>
            </w:r>
          </w:p>
        </w:tc>
        <w:tc>
          <w:tcPr>
            <w:tcW w:w="0" w:type="auto"/>
          </w:tcPr>
          <w:p w:rsidR="006B34A5" w:rsidRDefault="003812A4" w:rsidP="003812A4">
            <w:pPr>
              <w:rPr>
                <w:b/>
                <w:sz w:val="36"/>
                <w:szCs w:val="36"/>
              </w:rPr>
            </w:pPr>
            <w:r>
              <w:rPr>
                <w:sz w:val="22"/>
                <w:szCs w:val="22"/>
              </w:rPr>
              <w:t>Показательные</w:t>
            </w:r>
            <w:r>
              <w:t xml:space="preserve"> неравенства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34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35</w:t>
            </w:r>
          </w:p>
        </w:tc>
        <w:tc>
          <w:tcPr>
            <w:tcW w:w="0" w:type="auto"/>
          </w:tcPr>
          <w:p w:rsidR="006B34A5" w:rsidRDefault="003812A4" w:rsidP="003812A4">
            <w:pPr>
              <w:rPr>
                <w:b/>
                <w:sz w:val="36"/>
                <w:szCs w:val="36"/>
              </w:rPr>
            </w:pPr>
            <w:r>
              <w:t>Логарифмические неравенства с параметром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>36 – 39</w:t>
            </w:r>
          </w:p>
        </w:tc>
        <w:tc>
          <w:tcPr>
            <w:tcW w:w="0" w:type="auto"/>
          </w:tcPr>
          <w:p w:rsidR="006B34A5" w:rsidRPr="003812A4" w:rsidRDefault="003812A4" w:rsidP="003812A4">
            <w:r>
              <w:t>Производная и ее применения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3812A4" w:rsidRDefault="003812A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40 </w:t>
            </w:r>
            <w:r w:rsidR="00066313">
              <w:rPr>
                <w:b/>
              </w:rPr>
              <w:t>–</w:t>
            </w:r>
            <w:r>
              <w:rPr>
                <w:b/>
              </w:rPr>
              <w:t xml:space="preserve"> </w:t>
            </w:r>
            <w:r w:rsidR="00066313">
              <w:rPr>
                <w:b/>
              </w:rPr>
              <w:t>43</w:t>
            </w:r>
          </w:p>
        </w:tc>
        <w:tc>
          <w:tcPr>
            <w:tcW w:w="0" w:type="auto"/>
          </w:tcPr>
          <w:p w:rsidR="006B34A5" w:rsidRPr="00066313" w:rsidRDefault="00066313" w:rsidP="00066313">
            <w:r>
              <w:t>Параметры в тригонометрии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6B34A5">
        <w:tc>
          <w:tcPr>
            <w:tcW w:w="0" w:type="auto"/>
          </w:tcPr>
          <w:p w:rsidR="006B34A5" w:rsidRPr="00066313" w:rsidRDefault="00066313" w:rsidP="006B34A5">
            <w:pPr>
              <w:jc w:val="center"/>
              <w:rPr>
                <w:b/>
              </w:rPr>
            </w:pPr>
            <w:r>
              <w:rPr>
                <w:b/>
              </w:rPr>
              <w:t>44 – 47</w:t>
            </w:r>
          </w:p>
        </w:tc>
        <w:tc>
          <w:tcPr>
            <w:tcW w:w="0" w:type="auto"/>
          </w:tcPr>
          <w:p w:rsidR="006B34A5" w:rsidRPr="00066313" w:rsidRDefault="00066313" w:rsidP="00066313">
            <w:r>
              <w:t>Графические приемы решения</w:t>
            </w:r>
          </w:p>
        </w:tc>
        <w:tc>
          <w:tcPr>
            <w:tcW w:w="0" w:type="auto"/>
          </w:tcPr>
          <w:p w:rsidR="006B34A5" w:rsidRDefault="006B34A5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066313">
        <w:tc>
          <w:tcPr>
            <w:tcW w:w="0" w:type="auto"/>
          </w:tcPr>
          <w:p w:rsidR="00066313" w:rsidRDefault="00992D7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48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49</w:t>
            </w:r>
          </w:p>
        </w:tc>
        <w:tc>
          <w:tcPr>
            <w:tcW w:w="0" w:type="auto"/>
          </w:tcPr>
          <w:p w:rsidR="00066313" w:rsidRDefault="00992D74" w:rsidP="00066313">
            <w:r>
              <w:t>Количество решений уравнений</w:t>
            </w:r>
          </w:p>
        </w:tc>
        <w:tc>
          <w:tcPr>
            <w:tcW w:w="0" w:type="auto"/>
          </w:tcPr>
          <w:p w:rsidR="00066313" w:rsidRDefault="00066313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992D74"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50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53</w:t>
            </w:r>
          </w:p>
        </w:tc>
        <w:tc>
          <w:tcPr>
            <w:tcW w:w="0" w:type="auto"/>
          </w:tcPr>
          <w:p w:rsidR="00992D74" w:rsidRDefault="00992D74" w:rsidP="00066313">
            <w:r>
              <w:t>Уравнения и неравенства с параметрами с различными условиями</w:t>
            </w:r>
          </w:p>
        </w:tc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992D74"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54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57</w:t>
            </w:r>
          </w:p>
        </w:tc>
        <w:tc>
          <w:tcPr>
            <w:tcW w:w="0" w:type="auto"/>
          </w:tcPr>
          <w:p w:rsidR="00992D74" w:rsidRDefault="00992D74" w:rsidP="00066313">
            <w:r>
              <w:t>Текстовые задачи с использованием параметра</w:t>
            </w:r>
          </w:p>
        </w:tc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992D74"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58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60</w:t>
            </w:r>
          </w:p>
        </w:tc>
        <w:tc>
          <w:tcPr>
            <w:tcW w:w="0" w:type="auto"/>
          </w:tcPr>
          <w:p w:rsidR="00992D74" w:rsidRDefault="00992D74" w:rsidP="00066313">
            <w:r>
              <w:t>Итоговая контрольная работа по курсу</w:t>
            </w:r>
          </w:p>
        </w:tc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  <w:tr w:rsidR="00992D74"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</w:rPr>
            </w:pPr>
            <w:r>
              <w:rPr>
                <w:b/>
              </w:rPr>
              <w:t xml:space="preserve">62 </w:t>
            </w:r>
            <w:r w:rsidR="00E05B0E">
              <w:rPr>
                <w:b/>
              </w:rPr>
              <w:t>–</w:t>
            </w:r>
            <w:r>
              <w:rPr>
                <w:b/>
              </w:rPr>
              <w:t xml:space="preserve"> 64</w:t>
            </w:r>
          </w:p>
        </w:tc>
        <w:tc>
          <w:tcPr>
            <w:tcW w:w="0" w:type="auto"/>
          </w:tcPr>
          <w:p w:rsidR="00992D74" w:rsidRDefault="00992D74" w:rsidP="00066313">
            <w:r>
              <w:t>Защита индивидуальных проектов</w:t>
            </w:r>
          </w:p>
        </w:tc>
        <w:tc>
          <w:tcPr>
            <w:tcW w:w="0" w:type="auto"/>
          </w:tcPr>
          <w:p w:rsidR="00992D74" w:rsidRDefault="00992D74" w:rsidP="006B34A5">
            <w:pPr>
              <w:jc w:val="center"/>
              <w:rPr>
                <w:b/>
                <w:sz w:val="36"/>
                <w:szCs w:val="36"/>
              </w:rPr>
            </w:pPr>
          </w:p>
        </w:tc>
      </w:tr>
    </w:tbl>
    <w:p w:rsidR="006B34A5" w:rsidRPr="006B34A5" w:rsidRDefault="00ED181B" w:rsidP="006B34A5">
      <w:pPr>
        <w:jc w:val="center"/>
        <w:rPr>
          <w:b/>
          <w:sz w:val="36"/>
          <w:szCs w:val="36"/>
        </w:rPr>
      </w:pPr>
      <w:r w:rsidRPr="00ED181B">
        <w:rPr>
          <w:b/>
          <w:position w:val="-10"/>
          <w:sz w:val="36"/>
          <w:szCs w:val="36"/>
        </w:rPr>
        <w:object w:dxaOrig="180" w:dyaOrig="340">
          <v:shape id="_x0000_i1028" type="#_x0000_t75" style="width:9pt;height:17.25pt" o:ole="">
            <v:imagedata r:id="rId7" o:title=""/>
          </v:shape>
          <o:OLEObject Type="Embed" ProgID="Equation.3" ShapeID="_x0000_i1028" DrawAspect="Content" ObjectID="_1471093579" r:id="rId11"/>
        </w:object>
      </w:r>
    </w:p>
    <w:p w:rsidR="006B34A5" w:rsidRDefault="00084F0B" w:rsidP="006A5DE8">
      <w:pPr>
        <w:rPr>
          <w:b/>
          <w:sz w:val="32"/>
          <w:szCs w:val="32"/>
        </w:rPr>
      </w:pPr>
      <w:r w:rsidRPr="00084F0B">
        <w:rPr>
          <w:b/>
          <w:position w:val="-10"/>
          <w:sz w:val="32"/>
          <w:szCs w:val="32"/>
        </w:rPr>
        <w:object w:dxaOrig="180" w:dyaOrig="340">
          <v:shape id="_x0000_i1029" type="#_x0000_t75" style="width:9pt;height:17.25pt" o:ole="">
            <v:imagedata r:id="rId7" o:title=""/>
          </v:shape>
          <o:OLEObject Type="Embed" ProgID="Equation.3" ShapeID="_x0000_i1029" DrawAspect="Content" ObjectID="_1471093580" r:id="rId12"/>
        </w:object>
      </w:r>
    </w:p>
    <w:p w:rsidR="00527E65" w:rsidRDefault="00527E65" w:rsidP="006A5DE8">
      <w:pPr>
        <w:rPr>
          <w:b/>
          <w:sz w:val="32"/>
          <w:szCs w:val="32"/>
        </w:rPr>
      </w:pPr>
    </w:p>
    <w:p w:rsidR="00676627" w:rsidRDefault="00676627" w:rsidP="006A5DE8">
      <w:pPr>
        <w:rPr>
          <w:b/>
          <w:sz w:val="32"/>
          <w:szCs w:val="32"/>
        </w:rPr>
      </w:pPr>
    </w:p>
    <w:p w:rsidR="00676627" w:rsidRDefault="00676627" w:rsidP="006A5DE8">
      <w:pPr>
        <w:rPr>
          <w:b/>
          <w:sz w:val="32"/>
          <w:szCs w:val="32"/>
        </w:rPr>
      </w:pPr>
    </w:p>
    <w:p w:rsidR="00527E65" w:rsidRPr="00527E65" w:rsidRDefault="00527E65" w:rsidP="00527E65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Методические рекомендации  </w:t>
      </w:r>
    </w:p>
    <w:p w:rsidR="00527E65" w:rsidRDefault="00ED181B" w:rsidP="00527E65">
      <w:pPr>
        <w:jc w:val="center"/>
        <w:rPr>
          <w:b/>
          <w:sz w:val="36"/>
          <w:szCs w:val="36"/>
        </w:rPr>
      </w:pPr>
      <w:r w:rsidRPr="00ED181B">
        <w:rPr>
          <w:b/>
          <w:position w:val="-10"/>
          <w:sz w:val="32"/>
          <w:szCs w:val="32"/>
        </w:rPr>
        <w:object w:dxaOrig="180" w:dyaOrig="340">
          <v:shape id="_x0000_i1030" type="#_x0000_t75" style="width:9pt;height:17.25pt" o:ole="">
            <v:imagedata r:id="rId7" o:title=""/>
          </v:shape>
          <o:OLEObject Type="Embed" ProgID="Equation.3" ShapeID="_x0000_i1030" DrawAspect="Content" ObjectID="_1471093581" r:id="rId13"/>
        </w:object>
      </w:r>
      <w:r w:rsidR="00527E65" w:rsidRPr="00527E65">
        <w:rPr>
          <w:b/>
          <w:sz w:val="36"/>
          <w:szCs w:val="36"/>
        </w:rPr>
        <w:t xml:space="preserve"> </w:t>
      </w:r>
      <w:r w:rsidR="00527E65">
        <w:rPr>
          <w:b/>
          <w:sz w:val="36"/>
          <w:szCs w:val="36"/>
        </w:rPr>
        <w:t xml:space="preserve">при изучении некоторых тем </w:t>
      </w:r>
    </w:p>
    <w:p w:rsidR="00527E65" w:rsidRDefault="00527E65" w:rsidP="00527E65">
      <w:pPr>
        <w:jc w:val="center"/>
        <w:rPr>
          <w:b/>
          <w:sz w:val="36"/>
          <w:szCs w:val="36"/>
        </w:rPr>
      </w:pPr>
    </w:p>
    <w:p w:rsidR="00527E65" w:rsidRDefault="00527E65" w:rsidP="00527E6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Линейные и квадратные уравнения </w:t>
      </w:r>
    </w:p>
    <w:p w:rsidR="00527E65" w:rsidRDefault="00527E65" w:rsidP="00527E65">
      <w:pPr>
        <w:jc w:val="center"/>
        <w:rPr>
          <w:b/>
          <w:sz w:val="32"/>
          <w:szCs w:val="32"/>
        </w:rPr>
      </w:pPr>
    </w:p>
    <w:p w:rsidR="00527E65" w:rsidRPr="00676627" w:rsidRDefault="00527E65" w:rsidP="00527E65">
      <w:pPr>
        <w:ind w:firstLine="708"/>
        <w:jc w:val="both"/>
      </w:pPr>
      <w:r w:rsidRPr="00676627">
        <w:t>Линейное уравнение, записанное в общем виде, можно рассматривать как у</w:t>
      </w:r>
      <w:r w:rsidR="00744E92">
        <w:t>равнение с параметрами</w:t>
      </w:r>
      <w:r w:rsidRPr="00676627">
        <w:t xml:space="preserve">: </w:t>
      </w:r>
      <w:r w:rsidRPr="00676627">
        <w:rPr>
          <w:i/>
        </w:rPr>
        <w:t>а</w:t>
      </w:r>
      <w:r w:rsidRPr="00744E92">
        <w:rPr>
          <w:i/>
        </w:rPr>
        <w:t>х</w:t>
      </w:r>
      <w:r w:rsidRPr="00676627">
        <w:t xml:space="preserve"> = </w:t>
      </w:r>
      <w:r w:rsidRPr="00676627">
        <w:rPr>
          <w:i/>
        </w:rPr>
        <w:t>b</w:t>
      </w:r>
      <w:r w:rsidRPr="00676627">
        <w:t xml:space="preserve">, где </w:t>
      </w:r>
      <w:r w:rsidRPr="00744E92">
        <w:rPr>
          <w:i/>
        </w:rPr>
        <w:t>х</w:t>
      </w:r>
      <w:r w:rsidRPr="00676627">
        <w:t xml:space="preserve"> – неизвестное, </w:t>
      </w:r>
      <w:r w:rsidRPr="00676627">
        <w:rPr>
          <w:i/>
        </w:rPr>
        <w:t>а, b</w:t>
      </w:r>
      <w:r w:rsidRPr="00676627">
        <w:t xml:space="preserve"> – параметры. Для этого уравнения особым или контрольным значением параметра является то, при котором обращается в нуль коэффициент при неизвестном. </w:t>
      </w:r>
    </w:p>
    <w:p w:rsidR="00527E65" w:rsidRPr="00676627" w:rsidRDefault="00527E65" w:rsidP="00527E65">
      <w:pPr>
        <w:ind w:firstLine="708"/>
        <w:jc w:val="both"/>
      </w:pPr>
      <w:r w:rsidRPr="00676627">
        <w:t>При решении линейного уравнения с параметром рассматриваются случаи, когда параметр равен своему особому значению и отличен от него.</w:t>
      </w:r>
    </w:p>
    <w:p w:rsidR="00527E65" w:rsidRPr="00676627" w:rsidRDefault="00527E65" w:rsidP="00527E65">
      <w:pPr>
        <w:jc w:val="both"/>
      </w:pPr>
      <w:r w:rsidRPr="00676627">
        <w:t xml:space="preserve">Особым значением параметра </w:t>
      </w:r>
      <w:r w:rsidRPr="00676627">
        <w:rPr>
          <w:i/>
        </w:rPr>
        <w:t>а</w:t>
      </w:r>
      <w:r w:rsidRPr="00676627">
        <w:t xml:space="preserve"> является значение</w:t>
      </w:r>
      <w:r w:rsidRPr="00676627">
        <w:rPr>
          <w:i/>
        </w:rPr>
        <w:t xml:space="preserve"> а</w:t>
      </w:r>
      <w:r w:rsidRPr="00676627">
        <w:t xml:space="preserve"> = 0. </w:t>
      </w:r>
    </w:p>
    <w:p w:rsidR="00527E65" w:rsidRPr="00676627" w:rsidRDefault="00527E65" w:rsidP="00527E65">
      <w:pPr>
        <w:jc w:val="both"/>
      </w:pPr>
      <w:r w:rsidRPr="00676627">
        <w:t xml:space="preserve">1. Если  </w:t>
      </w:r>
      <w:r w:rsidRPr="00676627">
        <w:rPr>
          <w:i/>
          <w:iCs/>
        </w:rPr>
        <w:t>а</w:t>
      </w:r>
      <w:r w:rsidRPr="00676627">
        <w:t xml:space="preserve"> ≠ 0 , то  при  любой  паре  параметров  </w:t>
      </w:r>
      <w:r w:rsidRPr="00676627">
        <w:rPr>
          <w:i/>
        </w:rPr>
        <w:t>а</w:t>
      </w:r>
      <w:r w:rsidRPr="00676627">
        <w:t xml:space="preserve">   и </w:t>
      </w:r>
      <w:r w:rsidRPr="00676627">
        <w:rPr>
          <w:i/>
        </w:rPr>
        <w:t xml:space="preserve"> </w:t>
      </w:r>
      <w:r w:rsidRPr="00676627">
        <w:rPr>
          <w:i/>
          <w:lang w:val="en-US"/>
        </w:rPr>
        <w:t>b</w:t>
      </w:r>
      <w:r w:rsidRPr="00676627">
        <w:t xml:space="preserve">  оно  имеет  единственное  решение  </w:t>
      </w:r>
      <w:r w:rsidRPr="00676627">
        <w:rPr>
          <w:i/>
          <w:iCs/>
        </w:rPr>
        <w:t>х</w:t>
      </w:r>
      <w:r w:rsidRPr="00676627">
        <w:t xml:space="preserve"> = </w:t>
      </w:r>
      <w:r w:rsidR="00D1368A" w:rsidRPr="00676627">
        <w:rPr>
          <w:position w:val="-24"/>
        </w:rPr>
        <w:object w:dxaOrig="240" w:dyaOrig="620">
          <v:shape id="_x0000_i1031" type="#_x0000_t75" style="width:12pt;height:30.75pt" o:ole="">
            <v:imagedata r:id="rId14" o:title=""/>
          </v:shape>
          <o:OLEObject Type="Embed" ProgID="Equation.3" ShapeID="_x0000_i1031" DrawAspect="Content" ObjectID="_1471093582" r:id="rId15"/>
        </w:object>
      </w:r>
      <w:r w:rsidR="00001B41" w:rsidRPr="00676627">
        <w:t>.</w:t>
      </w:r>
    </w:p>
    <w:p w:rsidR="00527E65" w:rsidRPr="00676627" w:rsidRDefault="00527E65" w:rsidP="00527E65">
      <w:pPr>
        <w:jc w:val="both"/>
      </w:pPr>
      <w:r w:rsidRPr="00676627">
        <w:t> </w:t>
      </w:r>
    </w:p>
    <w:p w:rsidR="00527E65" w:rsidRPr="00676627" w:rsidRDefault="00527E65" w:rsidP="00527E65">
      <w:pPr>
        <w:jc w:val="both"/>
      </w:pPr>
      <w:r w:rsidRPr="00676627">
        <w:t xml:space="preserve">2. Если  </w:t>
      </w:r>
      <w:r w:rsidRPr="00676627">
        <w:rPr>
          <w:i/>
          <w:iCs/>
        </w:rPr>
        <w:t>а</w:t>
      </w:r>
      <w:r w:rsidRPr="00676627">
        <w:t xml:space="preserve"> = 0, то  уравнение  принимает  вид: 0 </w:t>
      </w:r>
      <w:r w:rsidRPr="00676627">
        <w:rPr>
          <w:i/>
          <w:iCs/>
        </w:rPr>
        <w:t>х</w:t>
      </w:r>
      <w:r w:rsidRPr="00676627">
        <w:t xml:space="preserve"> = </w:t>
      </w:r>
      <w:r w:rsidRPr="00676627">
        <w:rPr>
          <w:i/>
          <w:iCs/>
          <w:lang w:val="en-US"/>
        </w:rPr>
        <w:t>b</w:t>
      </w:r>
      <w:r w:rsidRPr="00676627">
        <w:t xml:space="preserve">. В  этом  случае  значение  </w:t>
      </w:r>
      <w:r w:rsidRPr="00676627">
        <w:rPr>
          <w:i/>
          <w:iCs/>
          <w:lang w:val="en-US"/>
        </w:rPr>
        <w:t>b</w:t>
      </w:r>
      <w:r w:rsidRPr="00676627">
        <w:t xml:space="preserve"> = 0  является  особым  значением  параметра  </w:t>
      </w:r>
      <w:r w:rsidRPr="00676627">
        <w:rPr>
          <w:i/>
          <w:iCs/>
          <w:lang w:val="en-US"/>
        </w:rPr>
        <w:t>b</w:t>
      </w:r>
      <w:r w:rsidRPr="00676627">
        <w:t xml:space="preserve">.  </w:t>
      </w:r>
    </w:p>
    <w:p w:rsidR="00527E65" w:rsidRPr="00676627" w:rsidRDefault="00527E65" w:rsidP="00527E65">
      <w:pPr>
        <w:tabs>
          <w:tab w:val="num" w:pos="780"/>
        </w:tabs>
        <w:ind w:left="780" w:hanging="480"/>
        <w:jc w:val="both"/>
      </w:pPr>
      <w:r w:rsidRPr="00676627">
        <w:t xml:space="preserve">2.1.    При  </w:t>
      </w:r>
      <w:r w:rsidRPr="00676627">
        <w:rPr>
          <w:i/>
          <w:iCs/>
          <w:lang w:val="en-US"/>
        </w:rPr>
        <w:t>b</w:t>
      </w:r>
      <w:r w:rsidRPr="00676627">
        <w:t xml:space="preserve"> ≠ 0 уравнение  решений  не  имеет.</w:t>
      </w:r>
    </w:p>
    <w:p w:rsidR="00527E65" w:rsidRPr="00676627" w:rsidRDefault="00527E65" w:rsidP="00527E65">
      <w:pPr>
        <w:tabs>
          <w:tab w:val="num" w:pos="780"/>
        </w:tabs>
        <w:ind w:left="780" w:hanging="480"/>
        <w:jc w:val="both"/>
      </w:pPr>
      <w:r w:rsidRPr="00676627">
        <w:t xml:space="preserve">2.2.    При  </w:t>
      </w:r>
      <w:r w:rsidRPr="00676627">
        <w:rPr>
          <w:i/>
          <w:iCs/>
          <w:lang w:val="en-US"/>
        </w:rPr>
        <w:t>b</w:t>
      </w:r>
      <w:r w:rsidR="00744E92">
        <w:t xml:space="preserve"> = 0  уравнение  примет  вид</w:t>
      </w:r>
      <w:r w:rsidRPr="00676627">
        <w:t xml:space="preserve">: 0 </w:t>
      </w:r>
      <w:r w:rsidRPr="00676627">
        <w:rPr>
          <w:i/>
          <w:iCs/>
        </w:rPr>
        <w:t>х</w:t>
      </w:r>
      <w:r w:rsidRPr="00676627">
        <w:t xml:space="preserve"> = 0. Решением  данного  уравнения  является  любое  действительное  число.</w:t>
      </w:r>
      <w:r w:rsidR="00D1368A" w:rsidRPr="00676627">
        <w:t xml:space="preserve"> </w:t>
      </w:r>
    </w:p>
    <w:p w:rsidR="00744E92" w:rsidRDefault="00744E92" w:rsidP="00527E65">
      <w:pPr>
        <w:ind w:right="3384"/>
        <w:jc w:val="both"/>
      </w:pPr>
    </w:p>
    <w:p w:rsidR="00744E92" w:rsidRDefault="00EF0211" w:rsidP="00744E92">
      <w:pPr>
        <w:ind w:right="3384"/>
        <w:jc w:val="both"/>
      </w:pPr>
      <w:r w:rsidRPr="009C69FE">
        <w:rPr>
          <w:b/>
          <w:spacing w:val="40"/>
          <w:u w:val="single"/>
        </w:rPr>
        <w:t>Приме</w:t>
      </w:r>
      <w:r w:rsidR="00527E65" w:rsidRPr="009C69FE">
        <w:rPr>
          <w:b/>
          <w:spacing w:val="40"/>
          <w:u w:val="single"/>
        </w:rPr>
        <w:t>р</w:t>
      </w:r>
      <w:r w:rsidR="00527E65" w:rsidRPr="009C69FE">
        <w:rPr>
          <w:b/>
        </w:rPr>
        <w:t>.</w:t>
      </w:r>
      <w:r w:rsidR="00744E92">
        <w:rPr>
          <w:b/>
        </w:rPr>
        <w:tab/>
      </w:r>
      <w:r w:rsidR="009C69FE">
        <w:rPr>
          <w:b/>
        </w:rPr>
        <w:t>Решить</w:t>
      </w:r>
      <w:r w:rsidR="00527E65" w:rsidRPr="009C69FE">
        <w:rPr>
          <w:b/>
        </w:rPr>
        <w:t xml:space="preserve"> уравнение</w:t>
      </w:r>
    </w:p>
    <w:p w:rsidR="00527E65" w:rsidRPr="00676627" w:rsidRDefault="00527E65" w:rsidP="00744E92">
      <w:pPr>
        <w:ind w:left="708" w:right="3384" w:firstLine="708"/>
        <w:jc w:val="both"/>
      </w:pPr>
      <w:r w:rsidRPr="00676627">
        <w:rPr>
          <w:i/>
          <w:iCs/>
        </w:rPr>
        <w:t xml:space="preserve">2а(а — </w:t>
      </w:r>
      <w:r w:rsidR="00D1368A" w:rsidRPr="00676627">
        <w:t xml:space="preserve">2) </w:t>
      </w:r>
      <w:r w:rsidRPr="00676627">
        <w:rPr>
          <w:i/>
          <w:iCs/>
        </w:rPr>
        <w:t>х</w:t>
      </w:r>
      <w:r w:rsidR="00D1368A" w:rsidRPr="00676627">
        <w:rPr>
          <w:i/>
          <w:iCs/>
        </w:rPr>
        <w:t xml:space="preserve"> </w:t>
      </w:r>
      <w:r w:rsidRPr="00676627">
        <w:rPr>
          <w:i/>
          <w:iCs/>
        </w:rPr>
        <w:t>=</w:t>
      </w:r>
      <w:r w:rsidR="00D1368A" w:rsidRPr="00676627">
        <w:rPr>
          <w:i/>
          <w:iCs/>
        </w:rPr>
        <w:t xml:space="preserve"> </w:t>
      </w:r>
      <w:r w:rsidRPr="00676627">
        <w:rPr>
          <w:i/>
          <w:iCs/>
        </w:rPr>
        <w:t xml:space="preserve">а — </w:t>
      </w:r>
      <w:r w:rsidR="00D1368A" w:rsidRPr="00676627">
        <w:t>2.         (1)</w:t>
      </w:r>
    </w:p>
    <w:p w:rsidR="00527E65" w:rsidRPr="00676627" w:rsidRDefault="00EF0211" w:rsidP="00527E65">
      <w:pPr>
        <w:ind w:right="216"/>
        <w:jc w:val="both"/>
      </w:pPr>
      <w:r w:rsidRPr="009C69FE">
        <w:rPr>
          <w:b/>
          <w:spacing w:val="40"/>
          <w:u w:val="single"/>
        </w:rPr>
        <w:t>Решени</w:t>
      </w:r>
      <w:r w:rsidR="00527E65" w:rsidRPr="009C69FE">
        <w:rPr>
          <w:b/>
          <w:spacing w:val="40"/>
          <w:u w:val="single"/>
        </w:rPr>
        <w:t>е</w:t>
      </w:r>
      <w:r w:rsidR="00527E65" w:rsidRPr="009C69FE">
        <w:rPr>
          <w:b/>
          <w:u w:val="single"/>
        </w:rPr>
        <w:t>.</w:t>
      </w:r>
      <w:r w:rsidR="00527E65" w:rsidRPr="00676627">
        <w:t xml:space="preserve"> Здесь контрольными будут те значения параметра, при которых коэффициент при </w:t>
      </w:r>
      <w:r w:rsidR="00527E65" w:rsidRPr="00744E92">
        <w:rPr>
          <w:i/>
        </w:rPr>
        <w:t>х</w:t>
      </w:r>
      <w:r w:rsidR="00527E65" w:rsidRPr="00676627">
        <w:t xml:space="preserve"> обращается в 0. Такими значениями являются </w:t>
      </w:r>
      <w:r w:rsidR="00527E65" w:rsidRPr="00676627">
        <w:rPr>
          <w:i/>
        </w:rPr>
        <w:t>а</w:t>
      </w:r>
      <w:r w:rsidR="00527E65" w:rsidRPr="00676627">
        <w:t xml:space="preserve">=0 и </w:t>
      </w:r>
      <w:r w:rsidR="00527E65" w:rsidRPr="00676627">
        <w:rPr>
          <w:i/>
        </w:rPr>
        <w:t>а</w:t>
      </w:r>
      <w:r w:rsidR="00527E65" w:rsidRPr="00676627">
        <w:t xml:space="preserve">=2. При этих значениях </w:t>
      </w:r>
      <w:r w:rsidR="00527E65" w:rsidRPr="00676627">
        <w:rPr>
          <w:i/>
        </w:rPr>
        <w:t>а</w:t>
      </w:r>
      <w:r w:rsidR="00527E65" w:rsidRPr="00676627">
        <w:t xml:space="preserve"> невозможно деление обеих частей уравнения на коэффициент при </w:t>
      </w:r>
      <w:r w:rsidR="00527E65" w:rsidRPr="00744E92">
        <w:rPr>
          <w:i/>
        </w:rPr>
        <w:t>х</w:t>
      </w:r>
      <w:r w:rsidR="00527E65" w:rsidRPr="00676627">
        <w:t xml:space="preserve">. В то же время при значениях параметра </w:t>
      </w:r>
      <w:r w:rsidR="00527E65" w:rsidRPr="00676627">
        <w:rPr>
          <w:i/>
          <w:iCs/>
        </w:rPr>
        <w:t xml:space="preserve">а≠0, а≠2 </w:t>
      </w:r>
      <w:r w:rsidR="00527E65" w:rsidRPr="00676627">
        <w:t>это деление возможно. Таким образом, целесообразно множество всех действительных значений параметра разбить на подмножества</w:t>
      </w:r>
    </w:p>
    <w:p w:rsidR="00527E65" w:rsidRPr="00676627" w:rsidRDefault="00527E65" w:rsidP="00527E65">
      <w:pPr>
        <w:spacing w:before="81"/>
        <w:ind w:right="2088" w:firstLine="1728"/>
        <w:jc w:val="both"/>
      </w:pPr>
      <w:r w:rsidRPr="00676627">
        <w:t>A</w:t>
      </w:r>
      <w:r w:rsidRPr="00676627">
        <w:rPr>
          <w:vertAlign w:val="subscript"/>
        </w:rPr>
        <w:t>1</w:t>
      </w:r>
      <w:r w:rsidRPr="00676627">
        <w:t>={0}, А</w:t>
      </w:r>
      <w:r w:rsidRPr="00676627">
        <w:rPr>
          <w:vertAlign w:val="subscript"/>
        </w:rPr>
        <w:t>2</w:t>
      </w:r>
      <w:r w:rsidR="00D1368A" w:rsidRPr="00676627">
        <w:t>={2} и А</w:t>
      </w:r>
      <w:r w:rsidR="00D1368A" w:rsidRPr="00676627">
        <w:rPr>
          <w:vertAlign w:val="subscript"/>
        </w:rPr>
        <w:t>3</w:t>
      </w:r>
      <w:r w:rsidRPr="00676627">
        <w:t>= {</w:t>
      </w:r>
      <w:r w:rsidRPr="00676627">
        <w:rPr>
          <w:i/>
          <w:iCs/>
        </w:rPr>
        <w:t>а</w:t>
      </w:r>
      <w:r w:rsidRPr="00676627">
        <w:t xml:space="preserve">≠0, </w:t>
      </w:r>
      <w:r w:rsidRPr="00676627">
        <w:rPr>
          <w:i/>
          <w:iCs/>
        </w:rPr>
        <w:t>а</w:t>
      </w:r>
      <w:r w:rsidRPr="00676627">
        <w:t>≠2}</w:t>
      </w:r>
    </w:p>
    <w:p w:rsidR="00527E65" w:rsidRPr="00676627" w:rsidRDefault="00D1368A" w:rsidP="00D1368A">
      <w:pPr>
        <w:pStyle w:val="a7"/>
        <w:spacing w:before="220"/>
        <w:ind w:firstLine="0"/>
      </w:pPr>
      <w:r w:rsidRPr="00676627">
        <w:t>и  решить уравнение (1</w:t>
      </w:r>
      <w:r w:rsidR="00527E65" w:rsidRPr="00676627">
        <w:t>) на каждом из этих подмно</w:t>
      </w:r>
      <w:r w:rsidRPr="00676627">
        <w:t>жеств, т. е. решить уравнение (1</w:t>
      </w:r>
      <w:r w:rsidR="00527E65" w:rsidRPr="00676627">
        <w:t>) как семейство уравнений, получающихся из него при следующих значениях параметра:</w:t>
      </w:r>
    </w:p>
    <w:p w:rsidR="00527E65" w:rsidRPr="00676627" w:rsidRDefault="00527E65" w:rsidP="00001B41">
      <w:pPr>
        <w:jc w:val="both"/>
      </w:pPr>
    </w:p>
    <w:p w:rsidR="00527E65" w:rsidRPr="00676627" w:rsidRDefault="00527E65" w:rsidP="00527E65">
      <w:pPr>
        <w:ind w:firstLine="1656"/>
        <w:jc w:val="both"/>
      </w:pPr>
      <w:r w:rsidRPr="00676627">
        <w:t xml:space="preserve">1) </w:t>
      </w:r>
      <w:r w:rsidRPr="00676627">
        <w:rPr>
          <w:i/>
          <w:iCs/>
        </w:rPr>
        <w:t>а=</w:t>
      </w:r>
      <w:r w:rsidRPr="00676627">
        <w:t>0</w:t>
      </w:r>
      <w:r w:rsidRPr="00676627">
        <w:rPr>
          <w:i/>
          <w:iCs/>
        </w:rPr>
        <w:t xml:space="preserve"> ;    </w:t>
      </w:r>
      <w:r w:rsidRPr="00676627">
        <w:t xml:space="preserve">2) </w:t>
      </w:r>
      <w:r w:rsidRPr="00676627">
        <w:rPr>
          <w:i/>
          <w:iCs/>
        </w:rPr>
        <w:t>а=</w:t>
      </w:r>
      <w:r w:rsidRPr="00676627">
        <w:t>2</w:t>
      </w:r>
      <w:r w:rsidRPr="00676627">
        <w:rPr>
          <w:i/>
          <w:iCs/>
        </w:rPr>
        <w:t xml:space="preserve"> ;    </w:t>
      </w:r>
      <w:r w:rsidRPr="00676627">
        <w:t>3)</w:t>
      </w:r>
      <w:r w:rsidRPr="00676627">
        <w:rPr>
          <w:i/>
        </w:rPr>
        <w:t xml:space="preserve"> а</w:t>
      </w:r>
      <w:r w:rsidRPr="00676627">
        <w:t>≠0,</w:t>
      </w:r>
      <w:r w:rsidRPr="00676627">
        <w:rPr>
          <w:i/>
        </w:rPr>
        <w:t xml:space="preserve"> а</w:t>
      </w:r>
      <w:r w:rsidRPr="00676627">
        <w:t>≠2</w:t>
      </w:r>
      <w:r w:rsidR="00D1368A" w:rsidRPr="00676627">
        <w:t>.</w:t>
      </w:r>
    </w:p>
    <w:p w:rsidR="00527E65" w:rsidRPr="00676627" w:rsidRDefault="00527E65" w:rsidP="00527E65">
      <w:pPr>
        <w:spacing w:before="321"/>
        <w:ind w:firstLine="288"/>
      </w:pPr>
      <w:r w:rsidRPr="00676627">
        <w:t>Рассмотрим эти случаи.</w:t>
      </w:r>
    </w:p>
    <w:p w:rsidR="00527E65" w:rsidRPr="00676627" w:rsidRDefault="00527E65" w:rsidP="00527E65">
      <w:r w:rsidRPr="00676627">
        <w:t> </w:t>
      </w:r>
    </w:p>
    <w:p w:rsidR="00527E65" w:rsidRPr="00676627" w:rsidRDefault="00527E65" w:rsidP="00527E65">
      <w:pPr>
        <w:ind w:firstLine="360"/>
      </w:pPr>
      <w:r w:rsidRPr="00676627">
        <w:t xml:space="preserve">1) При </w:t>
      </w:r>
      <w:r w:rsidRPr="00676627">
        <w:rPr>
          <w:i/>
          <w:iCs/>
        </w:rPr>
        <w:t>а=</w:t>
      </w:r>
      <w:r w:rsidRPr="00676627">
        <w:t>0</w:t>
      </w:r>
      <w:r w:rsidRPr="00676627">
        <w:rPr>
          <w:i/>
          <w:iCs/>
        </w:rPr>
        <w:t xml:space="preserve"> </w:t>
      </w:r>
      <w:r w:rsidR="00D1368A" w:rsidRPr="00676627">
        <w:t>уравнение (1</w:t>
      </w:r>
      <w:r w:rsidRPr="00676627">
        <w:t xml:space="preserve">) принимает вид 0 </w:t>
      </w:r>
      <w:r w:rsidRPr="00676627">
        <w:rPr>
          <w:i/>
          <w:iCs/>
        </w:rPr>
        <w:t>х</w:t>
      </w:r>
      <w:r w:rsidR="00D1368A" w:rsidRPr="00676627">
        <w:rPr>
          <w:i/>
          <w:iCs/>
        </w:rPr>
        <w:t xml:space="preserve"> </w:t>
      </w:r>
      <w:r w:rsidR="00D1368A" w:rsidRPr="00676627">
        <w:t>= -</w:t>
      </w:r>
      <w:r w:rsidRPr="00676627">
        <w:t xml:space="preserve"> 2. Это уравнение не имеет корней.</w:t>
      </w:r>
    </w:p>
    <w:p w:rsidR="00527E65" w:rsidRPr="00676627" w:rsidRDefault="00527E65" w:rsidP="00527E65">
      <w:pPr>
        <w:spacing w:before="14"/>
        <w:ind w:firstLine="360"/>
      </w:pPr>
      <w:r w:rsidRPr="00676627">
        <w:t xml:space="preserve">2) При </w:t>
      </w:r>
      <w:r w:rsidRPr="00676627">
        <w:rPr>
          <w:i/>
          <w:iCs/>
        </w:rPr>
        <w:t>а=</w:t>
      </w:r>
      <w:r w:rsidRPr="00676627">
        <w:t>2</w:t>
      </w:r>
      <w:r w:rsidRPr="00676627">
        <w:rPr>
          <w:i/>
          <w:iCs/>
        </w:rPr>
        <w:t xml:space="preserve"> </w:t>
      </w:r>
      <w:r w:rsidR="00D1368A" w:rsidRPr="00676627">
        <w:t>уравнение (1</w:t>
      </w:r>
      <w:r w:rsidRPr="00676627">
        <w:t xml:space="preserve">) принимает вид 0 </w:t>
      </w:r>
      <w:r w:rsidRPr="00676627">
        <w:rPr>
          <w:i/>
          <w:iCs/>
        </w:rPr>
        <w:t>х</w:t>
      </w:r>
      <w:r w:rsidRPr="00676627">
        <w:t xml:space="preserve">=0. Корнем этого уравнения является любое действительное число.                                                                                   </w:t>
      </w:r>
    </w:p>
    <w:p w:rsidR="00744E92" w:rsidRDefault="00CD0A53" w:rsidP="00744E92">
      <w:pPr>
        <w:spacing w:before="115"/>
        <w:ind w:firstLine="357"/>
      </w:pPr>
      <w:r w:rsidRPr="00676627">
        <w:t>3) При а≠0, а≠2  из уравнения (1</w:t>
      </w:r>
      <w:r w:rsidR="00527E65" w:rsidRPr="00676627">
        <w:t>) получаем, х</w:t>
      </w:r>
      <w:r w:rsidR="00D1368A" w:rsidRPr="00676627">
        <w:t xml:space="preserve"> </w:t>
      </w:r>
      <w:r w:rsidR="00527E65" w:rsidRPr="00676627">
        <w:t xml:space="preserve">=  </w:t>
      </w:r>
      <w:r w:rsidRPr="00676627">
        <w:rPr>
          <w:position w:val="-28"/>
        </w:rPr>
        <w:object w:dxaOrig="999" w:dyaOrig="660">
          <v:shape id="_x0000_i1032" type="#_x0000_t75" style="width:50.25pt;height:33pt" o:ole="">
            <v:imagedata r:id="rId16" o:title=""/>
          </v:shape>
          <o:OLEObject Type="Embed" ProgID="Equation.3" ShapeID="_x0000_i1032" DrawAspect="Content" ObjectID="_1471093583" r:id="rId17"/>
        </w:object>
      </w:r>
      <w:r w:rsidR="00001B41" w:rsidRPr="00676627">
        <w:t>,</w:t>
      </w:r>
    </w:p>
    <w:p w:rsidR="00527E65" w:rsidRDefault="00527E65" w:rsidP="00744E92">
      <w:pPr>
        <w:spacing w:before="115"/>
        <w:ind w:firstLine="357"/>
      </w:pPr>
      <w:r w:rsidRPr="00676627">
        <w:t>откуда х</w:t>
      </w:r>
      <w:r w:rsidR="00CD0A53" w:rsidRPr="00676627">
        <w:t xml:space="preserve"> </w:t>
      </w:r>
      <w:r w:rsidRPr="00676627">
        <w:t xml:space="preserve">=  </w:t>
      </w:r>
      <w:r w:rsidR="00CD0A53" w:rsidRPr="00676627">
        <w:rPr>
          <w:position w:val="-24"/>
        </w:rPr>
        <w:object w:dxaOrig="360" w:dyaOrig="620">
          <v:shape id="_x0000_i1033" type="#_x0000_t75" style="width:18pt;height:30.75pt" o:ole="">
            <v:imagedata r:id="rId18" o:title=""/>
          </v:shape>
          <o:OLEObject Type="Embed" ProgID="Equation.3" ShapeID="_x0000_i1033" DrawAspect="Content" ObjectID="_1471093584" r:id="rId19"/>
        </w:object>
      </w:r>
      <w:r w:rsidRPr="00676627">
        <w:t>.</w:t>
      </w:r>
    </w:p>
    <w:p w:rsidR="009C69FE" w:rsidRPr="00676627" w:rsidRDefault="009C69FE" w:rsidP="00527E65">
      <w:pPr>
        <w:spacing w:before="52"/>
      </w:pPr>
    </w:p>
    <w:p w:rsidR="00527E65" w:rsidRPr="00676627" w:rsidRDefault="00EF0211" w:rsidP="00527E65">
      <w:pPr>
        <w:jc w:val="both"/>
      </w:pPr>
      <w:r w:rsidRPr="009C69FE">
        <w:rPr>
          <w:b/>
          <w:spacing w:val="40"/>
          <w:u w:val="single"/>
        </w:rPr>
        <w:t>0тве</w:t>
      </w:r>
      <w:r w:rsidR="00CD0A53" w:rsidRPr="009C69FE">
        <w:rPr>
          <w:b/>
          <w:spacing w:val="40"/>
          <w:u w:val="single"/>
        </w:rPr>
        <w:t>т</w:t>
      </w:r>
      <w:r w:rsidR="009C69FE">
        <w:rPr>
          <w:b/>
          <w:spacing w:val="40"/>
          <w:u w:val="single"/>
        </w:rPr>
        <w:t>:</w:t>
      </w:r>
      <w:r w:rsidR="009C69FE" w:rsidRPr="009C69FE">
        <w:rPr>
          <w:b/>
          <w:spacing w:val="40"/>
        </w:rPr>
        <w:tab/>
      </w:r>
      <w:r w:rsidR="00CD0A53" w:rsidRPr="00676627">
        <w:t>1) Е</w:t>
      </w:r>
      <w:r w:rsidR="00527E65" w:rsidRPr="00676627">
        <w:t xml:space="preserve">сли </w:t>
      </w:r>
      <w:r w:rsidR="00527E65" w:rsidRPr="00676627">
        <w:rPr>
          <w:i/>
          <w:iCs/>
        </w:rPr>
        <w:t>а=</w:t>
      </w:r>
      <w:r w:rsidR="00527E65" w:rsidRPr="00676627">
        <w:t>0</w:t>
      </w:r>
      <w:r w:rsidR="00527E65" w:rsidRPr="00676627">
        <w:rPr>
          <w:i/>
          <w:iCs/>
        </w:rPr>
        <w:t>,</w:t>
      </w:r>
      <w:r w:rsidR="00CD0A53" w:rsidRPr="00676627">
        <w:t xml:space="preserve">то корней нет; </w:t>
      </w:r>
    </w:p>
    <w:p w:rsidR="00527E65" w:rsidRPr="00676627" w:rsidRDefault="00CD0A53" w:rsidP="00527E65">
      <w:pPr>
        <w:jc w:val="both"/>
      </w:pPr>
      <w:r w:rsidRPr="00676627">
        <w:t xml:space="preserve">              </w:t>
      </w:r>
      <w:r w:rsidR="009C69FE">
        <w:tab/>
      </w:r>
      <w:r w:rsidR="00527E65" w:rsidRPr="00676627">
        <w:t> </w:t>
      </w:r>
      <w:r w:rsidRPr="00676627">
        <w:t xml:space="preserve">2)если </w:t>
      </w:r>
      <w:r w:rsidRPr="00676627">
        <w:rPr>
          <w:i/>
          <w:iCs/>
        </w:rPr>
        <w:t>а=</w:t>
      </w:r>
      <w:r w:rsidRPr="00676627">
        <w:t>2</w:t>
      </w:r>
      <w:r w:rsidRPr="00676627">
        <w:rPr>
          <w:i/>
          <w:iCs/>
        </w:rPr>
        <w:t xml:space="preserve">, </w:t>
      </w:r>
      <w:r w:rsidRPr="00676627">
        <w:t xml:space="preserve">то </w:t>
      </w:r>
      <w:r w:rsidRPr="00676627">
        <w:rPr>
          <w:i/>
          <w:iCs/>
        </w:rPr>
        <w:t>х</w:t>
      </w:r>
      <w:r w:rsidRPr="00676627">
        <w:t xml:space="preserve"> </w:t>
      </w:r>
      <w:r w:rsidR="00E05B0E" w:rsidRPr="00676627">
        <w:t>–</w:t>
      </w:r>
      <w:r w:rsidRPr="00676627">
        <w:t xml:space="preserve"> любое  действительное число;                                           </w:t>
      </w:r>
    </w:p>
    <w:p w:rsidR="00527E65" w:rsidRPr="00676627" w:rsidRDefault="00527E65" w:rsidP="00527E65">
      <w:pPr>
        <w:spacing w:before="110"/>
      </w:pPr>
      <w:r w:rsidRPr="00676627">
        <w:t xml:space="preserve"> </w:t>
      </w:r>
      <w:r w:rsidR="00CD0A53" w:rsidRPr="00676627">
        <w:t xml:space="preserve">             </w:t>
      </w:r>
      <w:r w:rsidR="009C69FE">
        <w:tab/>
      </w:r>
      <w:r w:rsidRPr="00676627">
        <w:t xml:space="preserve"> </w:t>
      </w:r>
      <w:r w:rsidR="00CD0A53" w:rsidRPr="00676627">
        <w:t xml:space="preserve">3)  если </w:t>
      </w:r>
      <w:r w:rsidR="00CD0A53" w:rsidRPr="00676627">
        <w:rPr>
          <w:i/>
          <w:iCs/>
        </w:rPr>
        <w:t>а</w:t>
      </w:r>
      <w:r w:rsidR="00CD0A53" w:rsidRPr="00676627">
        <w:t xml:space="preserve">≠0, </w:t>
      </w:r>
      <w:r w:rsidR="00CD0A53" w:rsidRPr="00676627">
        <w:rPr>
          <w:i/>
          <w:iCs/>
        </w:rPr>
        <w:t>а</w:t>
      </w:r>
      <w:r w:rsidR="00CD0A53" w:rsidRPr="00676627">
        <w:t xml:space="preserve">≠2 , то  </w:t>
      </w:r>
      <w:r w:rsidR="00CD0A53" w:rsidRPr="00676627">
        <w:rPr>
          <w:i/>
          <w:iCs/>
        </w:rPr>
        <w:t>х</w:t>
      </w:r>
      <w:r w:rsidR="00744E92">
        <w:rPr>
          <w:i/>
          <w:iCs/>
        </w:rPr>
        <w:t xml:space="preserve"> </w:t>
      </w:r>
      <w:r w:rsidR="00CD0A53" w:rsidRPr="00676627">
        <w:t>=</w:t>
      </w:r>
      <w:r w:rsidR="00001B41" w:rsidRPr="00676627">
        <w:rPr>
          <w:position w:val="-24"/>
        </w:rPr>
        <w:object w:dxaOrig="360" w:dyaOrig="620">
          <v:shape id="_x0000_i1034" type="#_x0000_t75" style="width:18pt;height:30.75pt" o:ole="">
            <v:imagedata r:id="rId20" o:title=""/>
          </v:shape>
          <o:OLEObject Type="Embed" ProgID="Equation.3" ShapeID="_x0000_i1034" DrawAspect="Content" ObjectID="_1471093585" r:id="rId21"/>
        </w:object>
      </w:r>
      <w:r w:rsidR="00001B41" w:rsidRPr="00676627">
        <w:t xml:space="preserve"> .</w:t>
      </w:r>
    </w:p>
    <w:p w:rsidR="00527E65" w:rsidRPr="00676627" w:rsidRDefault="00EF0211" w:rsidP="00CD0A53">
      <w:pPr>
        <w:spacing w:before="220"/>
      </w:pPr>
      <w:r w:rsidRPr="009C69FE">
        <w:rPr>
          <w:b/>
          <w:spacing w:val="40"/>
          <w:u w:val="single"/>
        </w:rPr>
        <w:t>При</w:t>
      </w:r>
      <w:r w:rsidR="00CD0A53" w:rsidRPr="009C69FE">
        <w:rPr>
          <w:b/>
          <w:spacing w:val="40"/>
          <w:u w:val="single"/>
        </w:rPr>
        <w:t>м</w:t>
      </w:r>
      <w:r w:rsidRPr="009C69FE">
        <w:rPr>
          <w:b/>
          <w:spacing w:val="40"/>
          <w:u w:val="single"/>
        </w:rPr>
        <w:t>е</w:t>
      </w:r>
      <w:r w:rsidR="00CD0A53" w:rsidRPr="009C69FE">
        <w:rPr>
          <w:b/>
          <w:spacing w:val="40"/>
          <w:u w:val="single"/>
        </w:rPr>
        <w:t>р</w:t>
      </w:r>
      <w:r w:rsidR="00CD0A53" w:rsidRPr="009C69FE">
        <w:rPr>
          <w:b/>
          <w:u w:val="single"/>
        </w:rPr>
        <w:t>.</w:t>
      </w:r>
      <w:r w:rsidR="00CD0A53" w:rsidRPr="00676627">
        <w:t xml:space="preserve"> </w:t>
      </w:r>
      <w:r w:rsidR="009C69FE">
        <w:tab/>
      </w:r>
      <w:r w:rsidR="009C69FE">
        <w:rPr>
          <w:b/>
        </w:rPr>
        <w:t>Решить</w:t>
      </w:r>
      <w:r w:rsidR="00CD0A53" w:rsidRPr="009C69FE">
        <w:rPr>
          <w:b/>
        </w:rPr>
        <w:t xml:space="preserve"> уравнение</w:t>
      </w:r>
      <w:r w:rsidR="00CD0A53" w:rsidRPr="00676627">
        <w:t xml:space="preserve"> </w:t>
      </w:r>
    </w:p>
    <w:p w:rsidR="00CD0A53" w:rsidRPr="00676627" w:rsidRDefault="00CD0A53" w:rsidP="009C69FE">
      <w:pPr>
        <w:spacing w:before="220"/>
        <w:ind w:left="708" w:firstLine="708"/>
      </w:pPr>
      <w:r w:rsidRPr="00676627">
        <w:t>(</w:t>
      </w:r>
      <w:r w:rsidRPr="00676627">
        <w:rPr>
          <w:i/>
          <w:iCs/>
        </w:rPr>
        <w:t>а</w:t>
      </w:r>
      <w:r w:rsidRPr="00676627">
        <w:t xml:space="preserve"> — 1) </w:t>
      </w:r>
      <w:r w:rsidRPr="00676627">
        <w:rPr>
          <w:i/>
          <w:iCs/>
        </w:rPr>
        <w:t>х</w:t>
      </w:r>
      <w:r w:rsidRPr="00676627">
        <w:rPr>
          <w:vertAlign w:val="superscript"/>
        </w:rPr>
        <w:t>2</w:t>
      </w:r>
      <w:r w:rsidRPr="00676627">
        <w:t>+2 (2</w:t>
      </w:r>
      <w:r w:rsidRPr="00676627">
        <w:rPr>
          <w:i/>
          <w:iCs/>
        </w:rPr>
        <w:t>а</w:t>
      </w:r>
      <w:r w:rsidRPr="00676627">
        <w:t xml:space="preserve">+1) </w:t>
      </w:r>
      <w:r w:rsidRPr="00676627">
        <w:rPr>
          <w:i/>
          <w:iCs/>
        </w:rPr>
        <w:t>х</w:t>
      </w:r>
      <w:r w:rsidRPr="00676627">
        <w:t>+(4</w:t>
      </w:r>
      <w:r w:rsidRPr="00676627">
        <w:rPr>
          <w:i/>
          <w:iCs/>
        </w:rPr>
        <w:t>а</w:t>
      </w:r>
      <w:r w:rsidRPr="00676627">
        <w:t>+3) =0;     (2)</w:t>
      </w:r>
    </w:p>
    <w:p w:rsidR="00527E65" w:rsidRPr="00676627" w:rsidRDefault="00DB51E0" w:rsidP="009F3AD9">
      <w:pPr>
        <w:spacing w:before="129"/>
        <w:ind w:right="72"/>
        <w:jc w:val="both"/>
      </w:pPr>
      <w:r w:rsidRPr="009C69FE">
        <w:rPr>
          <w:b/>
          <w:spacing w:val="40"/>
          <w:u w:val="single"/>
        </w:rPr>
        <w:t>Решени</w:t>
      </w:r>
      <w:r w:rsidR="009F3AD9" w:rsidRPr="009C69FE">
        <w:rPr>
          <w:b/>
          <w:spacing w:val="40"/>
          <w:u w:val="single"/>
        </w:rPr>
        <w:t>е.</w:t>
      </w:r>
      <w:r w:rsidR="009F3AD9" w:rsidRPr="00676627">
        <w:t xml:space="preserve"> </w:t>
      </w:r>
      <w:r w:rsidR="00527E65" w:rsidRPr="00676627">
        <w:t xml:space="preserve"> В данном случае контрольным является значение </w:t>
      </w:r>
      <w:r w:rsidR="00527E65" w:rsidRPr="00676627">
        <w:rPr>
          <w:i/>
          <w:iCs/>
        </w:rPr>
        <w:t>a</w:t>
      </w:r>
      <w:r w:rsidR="00527E65" w:rsidRPr="00676627">
        <w:t xml:space="preserve">=1. Дело в том, что при </w:t>
      </w:r>
      <w:r w:rsidR="00527E65" w:rsidRPr="00676627">
        <w:rPr>
          <w:i/>
          <w:iCs/>
        </w:rPr>
        <w:t>a</w:t>
      </w:r>
      <w:r w:rsidR="00001B41" w:rsidRPr="00676627">
        <w:t>=1 уравнение (2</w:t>
      </w:r>
      <w:r w:rsidR="00527E65" w:rsidRPr="00676627">
        <w:t xml:space="preserve">) является линейным, а при </w:t>
      </w:r>
      <w:r w:rsidR="00527E65" w:rsidRPr="00676627">
        <w:rPr>
          <w:i/>
          <w:iCs/>
        </w:rPr>
        <w:t xml:space="preserve">а≠ </w:t>
      </w:r>
      <w:r w:rsidR="00527E65" w:rsidRPr="00676627">
        <w:t>1 оно квадратное (в этом и состоит качественное изменение уравнения). Значит, целесо</w:t>
      </w:r>
      <w:r w:rsidR="00001B41" w:rsidRPr="00676627">
        <w:t>образно рассмотреть уравнение (2</w:t>
      </w:r>
      <w:r w:rsidR="00527E65" w:rsidRPr="00676627">
        <w:t xml:space="preserve">) как семейство уравнений, получающихся из него при следующих значениях параметра:    1) </w:t>
      </w:r>
      <w:r w:rsidR="00527E65" w:rsidRPr="00676627">
        <w:rPr>
          <w:i/>
          <w:iCs/>
        </w:rPr>
        <w:t>а</w:t>
      </w:r>
      <w:r w:rsidR="00001B41" w:rsidRPr="00676627">
        <w:rPr>
          <w:i/>
          <w:iCs/>
        </w:rPr>
        <w:t xml:space="preserve"> </w:t>
      </w:r>
      <w:r w:rsidR="00527E65" w:rsidRPr="00676627">
        <w:t>=</w:t>
      </w:r>
      <w:r w:rsidR="00001B41" w:rsidRPr="00676627">
        <w:t xml:space="preserve"> </w:t>
      </w:r>
      <w:r w:rsidR="00527E65" w:rsidRPr="00676627">
        <w:t xml:space="preserve">l; 2) </w:t>
      </w:r>
      <w:r w:rsidR="00527E65" w:rsidRPr="00676627">
        <w:rPr>
          <w:i/>
          <w:iCs/>
        </w:rPr>
        <w:t>а</w:t>
      </w:r>
      <w:r w:rsidR="00527E65" w:rsidRPr="00676627">
        <w:t>≠1.</w:t>
      </w:r>
    </w:p>
    <w:p w:rsidR="00527E65" w:rsidRPr="00676627" w:rsidRDefault="00527E65" w:rsidP="00527E65">
      <w:pPr>
        <w:ind w:right="4104"/>
        <w:jc w:val="both"/>
      </w:pPr>
      <w:r w:rsidRPr="00676627">
        <w:t> </w:t>
      </w:r>
    </w:p>
    <w:p w:rsidR="00527E65" w:rsidRPr="00676627" w:rsidRDefault="00527E65" w:rsidP="00527E65">
      <w:pPr>
        <w:ind w:right="4104"/>
        <w:jc w:val="both"/>
      </w:pPr>
      <w:r w:rsidRPr="00676627">
        <w:t>Рассмотрим эти случаи.</w:t>
      </w:r>
    </w:p>
    <w:p w:rsidR="00527E65" w:rsidRPr="00676627" w:rsidRDefault="00527E65" w:rsidP="00527E65">
      <w:pPr>
        <w:spacing w:before="4"/>
        <w:ind w:right="72" w:firstLine="360"/>
        <w:jc w:val="both"/>
      </w:pPr>
      <w:r w:rsidRPr="00676627">
        <w:t xml:space="preserve">1) При </w:t>
      </w:r>
      <w:r w:rsidRPr="00676627">
        <w:rPr>
          <w:i/>
          <w:iCs/>
        </w:rPr>
        <w:t>a</w:t>
      </w:r>
      <w:r w:rsidR="00D93987" w:rsidRPr="00676627">
        <w:t>=1 уравнение (2</w:t>
      </w:r>
      <w:r w:rsidRPr="00676627">
        <w:t xml:space="preserve">) примет вид </w:t>
      </w:r>
      <w:r w:rsidR="00D93987" w:rsidRPr="00676627">
        <w:t>6</w:t>
      </w:r>
      <w:r w:rsidRPr="00676627">
        <w:rPr>
          <w:i/>
          <w:iCs/>
        </w:rPr>
        <w:t>х</w:t>
      </w:r>
      <w:r w:rsidRPr="00676627">
        <w:t>+7=0. Из этого</w:t>
      </w:r>
    </w:p>
    <w:p w:rsidR="00527E65" w:rsidRPr="00676627" w:rsidRDefault="00527E65" w:rsidP="00527E65">
      <w:pPr>
        <w:spacing w:before="52"/>
      </w:pPr>
      <w:r w:rsidRPr="00676627">
        <w:t xml:space="preserve">         уравнения находим </w:t>
      </w:r>
      <w:r w:rsidRPr="00744E92">
        <w:rPr>
          <w:i/>
        </w:rPr>
        <w:t>х</w:t>
      </w:r>
      <w:r w:rsidR="00D93987" w:rsidRPr="00676627">
        <w:t xml:space="preserve"> </w:t>
      </w:r>
      <w:r w:rsidRPr="00676627">
        <w:t>= -</w:t>
      </w:r>
      <w:r w:rsidR="00D93987" w:rsidRPr="00676627">
        <w:rPr>
          <w:position w:val="-24"/>
        </w:rPr>
        <w:object w:dxaOrig="240" w:dyaOrig="620">
          <v:shape id="_x0000_i1035" type="#_x0000_t75" style="width:12pt;height:30.75pt" o:ole="">
            <v:imagedata r:id="rId22" o:title=""/>
          </v:shape>
          <o:OLEObject Type="Embed" ProgID="Equation.3" ShapeID="_x0000_i1035" DrawAspect="Content" ObjectID="_1471093586" r:id="rId23"/>
        </w:object>
      </w:r>
      <w:r w:rsidRPr="00676627">
        <w:t xml:space="preserve">. </w:t>
      </w:r>
    </w:p>
    <w:p w:rsidR="00527E65" w:rsidRPr="00676627" w:rsidRDefault="00527E65" w:rsidP="00527E65">
      <w:pPr>
        <w:spacing w:before="9"/>
        <w:ind w:right="72" w:firstLine="288"/>
        <w:jc w:val="both"/>
      </w:pPr>
      <w:r w:rsidRPr="00676627">
        <w:t xml:space="preserve">2) Из множества значений параметра </w:t>
      </w:r>
      <w:r w:rsidRPr="00676627">
        <w:rPr>
          <w:i/>
          <w:iCs/>
        </w:rPr>
        <w:t>а</w:t>
      </w:r>
      <w:r w:rsidR="00D93987" w:rsidRPr="00676627">
        <w:rPr>
          <w:i/>
          <w:iCs/>
        </w:rPr>
        <w:t xml:space="preserve"> </w:t>
      </w:r>
      <w:r w:rsidRPr="00676627">
        <w:rPr>
          <w:i/>
          <w:iCs/>
        </w:rPr>
        <w:t xml:space="preserve">≠ </w:t>
      </w:r>
      <w:r w:rsidRPr="00676627">
        <w:t>1 выделим те значения, при к</w:t>
      </w:r>
      <w:r w:rsidR="00D93987" w:rsidRPr="00676627">
        <w:t>оторых дискриминант уравнения (2</w:t>
      </w:r>
      <w:r w:rsidRPr="00676627">
        <w:t>) обращается в 0.</w:t>
      </w:r>
    </w:p>
    <w:p w:rsidR="00527E65" w:rsidRPr="00676627" w:rsidRDefault="00527E65" w:rsidP="00D93987">
      <w:pPr>
        <w:ind w:right="72" w:firstLine="708"/>
        <w:jc w:val="both"/>
      </w:pPr>
      <w:r w:rsidRPr="00676627">
        <w:t xml:space="preserve">Дело в том, что если дискриминант </w:t>
      </w:r>
      <w:r w:rsidRPr="00676627">
        <w:rPr>
          <w:i/>
          <w:iCs/>
        </w:rPr>
        <w:t xml:space="preserve">D=0 </w:t>
      </w:r>
      <w:r w:rsidRPr="00676627">
        <w:t xml:space="preserve">при </w:t>
      </w:r>
      <w:r w:rsidRPr="00676627">
        <w:rPr>
          <w:i/>
          <w:iCs/>
        </w:rPr>
        <w:t>а=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, </w:t>
      </w:r>
      <w:r w:rsidRPr="00676627">
        <w:t xml:space="preserve">то при переходе значения </w:t>
      </w:r>
      <w:r w:rsidRPr="00676627">
        <w:rPr>
          <w:i/>
          <w:iCs/>
        </w:rPr>
        <w:t xml:space="preserve">D </w:t>
      </w:r>
      <w:r w:rsidRPr="00676627">
        <w:t xml:space="preserve">через точку </w:t>
      </w:r>
      <w:r w:rsidRPr="00676627">
        <w:rPr>
          <w:i/>
          <w:iCs/>
        </w:rPr>
        <w:t>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 </w:t>
      </w:r>
      <w:r w:rsidRPr="00676627">
        <w:t xml:space="preserve">дискриминант может изменить знак (например, при </w:t>
      </w:r>
      <w:r w:rsidRPr="00676627">
        <w:rPr>
          <w:i/>
          <w:iCs/>
        </w:rPr>
        <w:t>а&lt;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 </w:t>
      </w:r>
      <w:r w:rsidRPr="00676627">
        <w:rPr>
          <w:lang w:val="en-US"/>
        </w:rPr>
        <w:t>D</w:t>
      </w:r>
      <w:r w:rsidRPr="00676627">
        <w:t xml:space="preserve">&lt; 0, а при </w:t>
      </w:r>
      <w:r w:rsidRPr="00676627">
        <w:rPr>
          <w:i/>
          <w:iCs/>
        </w:rPr>
        <w:t>а&gt;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 </w:t>
      </w:r>
      <w:r w:rsidRPr="00676627">
        <w:rPr>
          <w:lang w:val="en-US"/>
        </w:rPr>
        <w:t>D</w:t>
      </w:r>
      <w:r w:rsidRPr="00676627">
        <w:t xml:space="preserve">&gt;0). Вместе с этим при переходе через точку </w:t>
      </w:r>
      <w:r w:rsidRPr="00744E92">
        <w:rPr>
          <w:i/>
        </w:rPr>
        <w:t>а</w:t>
      </w:r>
      <w:r w:rsidRPr="00744E92">
        <w:rPr>
          <w:i/>
          <w:vertAlign w:val="subscript"/>
        </w:rPr>
        <w:t>о</w:t>
      </w:r>
      <w:r w:rsidRPr="00676627">
        <w:t xml:space="preserve"> меняется и число действительных корней квадратного уравнения (в нашем примере при </w:t>
      </w:r>
      <w:r w:rsidRPr="00676627">
        <w:rPr>
          <w:i/>
          <w:iCs/>
        </w:rPr>
        <w:t>а&lt;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 </w:t>
      </w:r>
      <w:r w:rsidRPr="00676627">
        <w:t xml:space="preserve">корней нет, так как </w:t>
      </w:r>
      <w:r w:rsidRPr="00676627">
        <w:rPr>
          <w:lang w:val="en-US"/>
        </w:rPr>
        <w:t>D</w:t>
      </w:r>
      <w:r w:rsidRPr="00676627">
        <w:t xml:space="preserve">&lt; 0, а при </w:t>
      </w:r>
      <w:r w:rsidRPr="00676627">
        <w:rPr>
          <w:i/>
          <w:iCs/>
        </w:rPr>
        <w:t>а&gt;а</w:t>
      </w:r>
      <w:r w:rsidRPr="00676627">
        <w:rPr>
          <w:i/>
          <w:iCs/>
          <w:vertAlign w:val="subscript"/>
        </w:rPr>
        <w:t>о</w:t>
      </w:r>
      <w:r w:rsidRPr="00676627">
        <w:rPr>
          <w:i/>
          <w:iCs/>
        </w:rPr>
        <w:t xml:space="preserve"> </w:t>
      </w:r>
      <w:r w:rsidRPr="00676627">
        <w:rPr>
          <w:lang w:val="en-US"/>
        </w:rPr>
        <w:t>D</w:t>
      </w:r>
      <w:r w:rsidRPr="00676627">
        <w:t>&gt;0 уравнение имеет два корня). Значит, можно говорить о качественном изменении уравнения. Поэтому значения параметра, при которых обращается в 0 дискриминант квадратного уравнения, также относят к контрольным значениям.</w:t>
      </w:r>
    </w:p>
    <w:p w:rsidR="00527E65" w:rsidRPr="00676627" w:rsidRDefault="00527E65" w:rsidP="00527E65">
      <w:pPr>
        <w:spacing w:before="48"/>
        <w:ind w:right="144" w:firstLine="288"/>
        <w:jc w:val="both"/>
      </w:pPr>
      <w:r w:rsidRPr="00676627">
        <w:t>Со</w:t>
      </w:r>
      <w:r w:rsidR="00D93987" w:rsidRPr="00676627">
        <w:t>ставим дискриминант уравнения (2</w:t>
      </w:r>
      <w:r w:rsidRPr="00676627">
        <w:t xml:space="preserve">): </w:t>
      </w:r>
    </w:p>
    <w:p w:rsidR="00527E65" w:rsidRPr="00676627" w:rsidRDefault="00D93987" w:rsidP="00527E65">
      <w:pPr>
        <w:spacing w:before="48"/>
        <w:ind w:right="144" w:firstLine="288"/>
        <w:jc w:val="both"/>
      </w:pPr>
      <w:r w:rsidRPr="00676627">
        <w:rPr>
          <w:position w:val="-24"/>
        </w:rPr>
        <w:object w:dxaOrig="300" w:dyaOrig="620">
          <v:shape id="_x0000_i1036" type="#_x0000_t75" style="width:15pt;height:30.75pt" o:ole="">
            <v:imagedata r:id="rId24" o:title=""/>
          </v:shape>
          <o:OLEObject Type="Embed" ProgID="Equation.3" ShapeID="_x0000_i1036" DrawAspect="Content" ObjectID="_1471093587" r:id="rId25"/>
        </w:object>
      </w:r>
      <w:r w:rsidR="00527E65" w:rsidRPr="00676627">
        <w:t>=(2а+ l)</w:t>
      </w:r>
      <w:r w:rsidR="00527E65" w:rsidRPr="00676627">
        <w:rPr>
          <w:vertAlign w:val="superscript"/>
        </w:rPr>
        <w:t>2</w:t>
      </w:r>
      <w:r w:rsidR="00527E65" w:rsidRPr="00676627">
        <w:t xml:space="preserve"> — (а — 1) (4а+3). После упрощений получаем </w:t>
      </w:r>
      <w:r w:rsidRPr="00676627">
        <w:rPr>
          <w:position w:val="-24"/>
        </w:rPr>
        <w:object w:dxaOrig="300" w:dyaOrig="620">
          <v:shape id="_x0000_i1037" type="#_x0000_t75" style="width:15pt;height:30.75pt" o:ole="">
            <v:imagedata r:id="rId26" o:title=""/>
          </v:shape>
          <o:OLEObject Type="Embed" ProgID="Equation.3" ShapeID="_x0000_i1037" DrawAspect="Content" ObjectID="_1471093588" r:id="rId27"/>
        </w:object>
      </w:r>
      <w:r w:rsidRPr="00676627">
        <w:t>=</w:t>
      </w:r>
      <w:r w:rsidR="00527E65" w:rsidRPr="00676627">
        <w:t xml:space="preserve"> 5а+4.</w:t>
      </w:r>
    </w:p>
    <w:p w:rsidR="00527E65" w:rsidRPr="00676627" w:rsidRDefault="00527E65" w:rsidP="00527E65">
      <w:r w:rsidRPr="00676627">
        <w:t>Из уравнения</w:t>
      </w:r>
      <w:r w:rsidR="00D93987" w:rsidRPr="00676627">
        <w:t xml:space="preserve">  </w:t>
      </w:r>
      <w:r w:rsidR="00D93987" w:rsidRPr="00676627">
        <w:rPr>
          <w:position w:val="-24"/>
        </w:rPr>
        <w:object w:dxaOrig="300" w:dyaOrig="620">
          <v:shape id="_x0000_i1038" type="#_x0000_t75" style="width:15pt;height:30.75pt" o:ole="">
            <v:imagedata r:id="rId28" o:title=""/>
          </v:shape>
          <o:OLEObject Type="Embed" ProgID="Equation.3" ShapeID="_x0000_i1038" DrawAspect="Content" ObjectID="_1471093589" r:id="rId29"/>
        </w:object>
      </w:r>
      <w:r w:rsidR="00D93987" w:rsidRPr="00676627">
        <w:t>=</w:t>
      </w:r>
      <w:r w:rsidRPr="00676627">
        <w:t xml:space="preserve"> 0 находим </w:t>
      </w:r>
      <w:r w:rsidRPr="00676627">
        <w:rPr>
          <w:i/>
          <w:iCs/>
        </w:rPr>
        <w:t>а</w:t>
      </w:r>
      <w:r w:rsidR="00D93987" w:rsidRPr="00676627">
        <w:rPr>
          <w:i/>
          <w:iCs/>
        </w:rPr>
        <w:t xml:space="preserve"> = -</w:t>
      </w:r>
      <w:r w:rsidR="00D93987" w:rsidRPr="00676627">
        <w:rPr>
          <w:i/>
          <w:iCs/>
          <w:position w:val="-24"/>
        </w:rPr>
        <w:object w:dxaOrig="240" w:dyaOrig="620">
          <v:shape id="_x0000_i1039" type="#_x0000_t75" style="width:12pt;height:30.75pt" o:ole="">
            <v:imagedata r:id="rId30" o:title=""/>
          </v:shape>
          <o:OLEObject Type="Embed" ProgID="Equation.3" ShapeID="_x0000_i1039" DrawAspect="Content" ObjectID="_1471093590" r:id="rId31"/>
        </w:object>
      </w:r>
      <w:r w:rsidRPr="00676627">
        <w:rPr>
          <w:i/>
          <w:iCs/>
        </w:rPr>
        <w:t xml:space="preserve">— </w:t>
      </w:r>
      <w:r w:rsidRPr="00676627">
        <w:t xml:space="preserve">второе контрольное значение параметра </w:t>
      </w:r>
      <w:r w:rsidRPr="00676627">
        <w:rPr>
          <w:i/>
          <w:iCs/>
        </w:rPr>
        <w:t xml:space="preserve">а. </w:t>
      </w:r>
      <w:r w:rsidRPr="00676627">
        <w:t xml:space="preserve">При </w:t>
      </w:r>
    </w:p>
    <w:p w:rsidR="00527E65" w:rsidRPr="00676627" w:rsidRDefault="00527E65" w:rsidP="00527E65">
      <w:r w:rsidRPr="00676627">
        <w:t> </w:t>
      </w:r>
    </w:p>
    <w:p w:rsidR="00527E65" w:rsidRPr="00676627" w:rsidRDefault="00527E65" w:rsidP="00527E65">
      <w:r w:rsidRPr="00676627">
        <w:t xml:space="preserve">этом если </w:t>
      </w:r>
      <w:r w:rsidRPr="00676627">
        <w:rPr>
          <w:i/>
          <w:iCs/>
        </w:rPr>
        <w:t xml:space="preserve">а </w:t>
      </w:r>
      <w:r w:rsidRPr="00676627">
        <w:t>&lt;</w:t>
      </w:r>
      <w:r w:rsidR="00D93987" w:rsidRPr="00676627">
        <w:rPr>
          <w:i/>
          <w:iCs/>
        </w:rPr>
        <w:t>-</w:t>
      </w:r>
      <w:r w:rsidR="00D93987" w:rsidRPr="00676627">
        <w:rPr>
          <w:i/>
          <w:iCs/>
          <w:position w:val="-24"/>
        </w:rPr>
        <w:object w:dxaOrig="240" w:dyaOrig="620">
          <v:shape id="_x0000_i1040" type="#_x0000_t75" style="width:12pt;height:30.75pt" o:ole="">
            <v:imagedata r:id="rId30" o:title=""/>
          </v:shape>
          <o:OLEObject Type="Embed" ProgID="Equation.3" ShapeID="_x0000_i1040" DrawAspect="Content" ObjectID="_1471093591" r:id="rId32"/>
        </w:object>
      </w:r>
      <w:r w:rsidRPr="00676627">
        <w:t xml:space="preserve">, то D &lt;0; если   </w:t>
      </w:r>
      <w:r w:rsidRPr="00676627">
        <w:rPr>
          <w:i/>
          <w:iCs/>
          <w:lang w:val="en-US"/>
        </w:rPr>
        <w:t>a</w:t>
      </w:r>
      <w:r w:rsidRPr="00676627">
        <w:t>≥</w:t>
      </w:r>
      <w:r w:rsidR="0029449D" w:rsidRPr="00676627">
        <w:rPr>
          <w:i/>
          <w:iCs/>
        </w:rPr>
        <w:t>-</w:t>
      </w:r>
      <w:r w:rsidR="0029449D" w:rsidRPr="00676627">
        <w:rPr>
          <w:i/>
          <w:iCs/>
          <w:position w:val="-24"/>
        </w:rPr>
        <w:object w:dxaOrig="240" w:dyaOrig="620">
          <v:shape id="_x0000_i1041" type="#_x0000_t75" style="width:12pt;height:30.75pt" o:ole="">
            <v:imagedata r:id="rId30" o:title=""/>
          </v:shape>
          <o:OLEObject Type="Embed" ProgID="Equation.3" ShapeID="_x0000_i1041" DrawAspect="Content" ObjectID="_1471093592" r:id="rId33"/>
        </w:object>
      </w:r>
      <w:r w:rsidR="0029449D" w:rsidRPr="00676627">
        <w:t xml:space="preserve">, </w:t>
      </w:r>
      <w:r w:rsidRPr="00676627">
        <w:t xml:space="preserve">то  </w:t>
      </w:r>
      <w:r w:rsidRPr="00676627">
        <w:rPr>
          <w:lang w:val="en-US"/>
        </w:rPr>
        <w:t>D</w:t>
      </w:r>
      <w:r w:rsidR="0029449D" w:rsidRPr="00676627">
        <w:t xml:space="preserve">≥0, </w:t>
      </w:r>
      <w:r w:rsidR="0029449D" w:rsidRPr="00676627">
        <w:rPr>
          <w:i/>
          <w:iCs/>
          <w:lang w:val="en-US"/>
        </w:rPr>
        <w:t>a</w:t>
      </w:r>
      <w:r w:rsidR="0029449D" w:rsidRPr="00676627">
        <w:t xml:space="preserve"> ≠ 1.</w:t>
      </w:r>
    </w:p>
    <w:p w:rsidR="00527E65" w:rsidRPr="00676627" w:rsidRDefault="00527E65" w:rsidP="00527E65">
      <w:r w:rsidRPr="00676627">
        <w:t xml:space="preserve">                                                             </w:t>
      </w:r>
    </w:p>
    <w:p w:rsidR="00527E65" w:rsidRPr="00676627" w:rsidRDefault="00527E65" w:rsidP="0029449D">
      <w:pPr>
        <w:spacing w:before="321"/>
        <w:ind w:firstLine="708"/>
      </w:pPr>
      <w:r w:rsidRPr="00676627">
        <w:t>Таким образ</w:t>
      </w:r>
      <w:r w:rsidR="0029449D" w:rsidRPr="00676627">
        <w:t>ом, осталось решить уравнение (2</w:t>
      </w:r>
      <w:r w:rsidRPr="00676627">
        <w:t xml:space="preserve">) в случае, когда </w:t>
      </w:r>
      <w:r w:rsidR="0029449D" w:rsidRPr="00676627">
        <w:rPr>
          <w:i/>
          <w:iCs/>
        </w:rPr>
        <w:t xml:space="preserve">а </w:t>
      </w:r>
      <w:r w:rsidR="0029449D" w:rsidRPr="00676627">
        <w:t>&lt;</w:t>
      </w:r>
      <w:r w:rsidR="0029449D" w:rsidRPr="00676627">
        <w:rPr>
          <w:i/>
          <w:iCs/>
        </w:rPr>
        <w:t>-</w:t>
      </w:r>
      <w:r w:rsidR="0029449D" w:rsidRPr="00676627">
        <w:rPr>
          <w:i/>
          <w:iCs/>
          <w:position w:val="-24"/>
        </w:rPr>
        <w:object w:dxaOrig="240" w:dyaOrig="620">
          <v:shape id="_x0000_i1042" type="#_x0000_t75" style="width:12pt;height:30.75pt" o:ole="">
            <v:imagedata r:id="rId30" o:title=""/>
          </v:shape>
          <o:OLEObject Type="Embed" ProgID="Equation.3" ShapeID="_x0000_i1042" DrawAspect="Content" ObjectID="_1471093593" r:id="rId34"/>
        </w:object>
      </w:r>
      <w:r w:rsidR="0029449D" w:rsidRPr="00676627">
        <w:t xml:space="preserve"> </w:t>
      </w:r>
      <w:r w:rsidRPr="00676627">
        <w:t xml:space="preserve"> и  в  случае, когда  { </w:t>
      </w:r>
      <w:r w:rsidRPr="00676627">
        <w:rPr>
          <w:i/>
          <w:iCs/>
          <w:lang w:val="en-US"/>
        </w:rPr>
        <w:t>a</w:t>
      </w:r>
      <w:r w:rsidRPr="00676627">
        <w:t>≥</w:t>
      </w:r>
      <w:r w:rsidR="0029449D" w:rsidRPr="00676627">
        <w:rPr>
          <w:i/>
          <w:iCs/>
        </w:rPr>
        <w:t>-</w:t>
      </w:r>
      <w:r w:rsidR="0029449D" w:rsidRPr="00676627">
        <w:rPr>
          <w:i/>
          <w:iCs/>
          <w:position w:val="-24"/>
        </w:rPr>
        <w:object w:dxaOrig="240" w:dyaOrig="620">
          <v:shape id="_x0000_i1043" type="#_x0000_t75" style="width:12pt;height:30.75pt" o:ole="">
            <v:imagedata r:id="rId30" o:title=""/>
          </v:shape>
          <o:OLEObject Type="Embed" ProgID="Equation.3" ShapeID="_x0000_i1043" DrawAspect="Content" ObjectID="_1471093594" r:id="rId35"/>
        </w:object>
      </w:r>
      <w:r w:rsidR="0029449D" w:rsidRPr="00676627">
        <w:rPr>
          <w:i/>
          <w:iCs/>
        </w:rPr>
        <w:t>,</w:t>
      </w:r>
      <w:r w:rsidRPr="00676627">
        <w:t xml:space="preserve">  </w:t>
      </w:r>
      <w:r w:rsidRPr="00676627">
        <w:rPr>
          <w:i/>
          <w:iCs/>
          <w:lang w:val="en-US"/>
        </w:rPr>
        <w:t>a</w:t>
      </w:r>
      <w:r w:rsidRPr="00676627">
        <w:t xml:space="preserve"> ≠ 1 }.</w:t>
      </w:r>
    </w:p>
    <w:p w:rsidR="00527E65" w:rsidRPr="00676627" w:rsidRDefault="00527E65" w:rsidP="0029449D">
      <w:pPr>
        <w:spacing w:before="321"/>
        <w:ind w:firstLine="708"/>
      </w:pPr>
      <w:r w:rsidRPr="00676627">
        <w:t xml:space="preserve">Если </w:t>
      </w:r>
      <w:r w:rsidR="0029449D" w:rsidRPr="00676627">
        <w:rPr>
          <w:i/>
          <w:iCs/>
        </w:rPr>
        <w:t xml:space="preserve">а </w:t>
      </w:r>
      <w:r w:rsidR="0029449D" w:rsidRPr="00676627">
        <w:t>&lt;</w:t>
      </w:r>
      <w:r w:rsidR="0029449D" w:rsidRPr="00676627">
        <w:rPr>
          <w:i/>
          <w:iCs/>
        </w:rPr>
        <w:t>-</w:t>
      </w:r>
      <w:r w:rsidR="0029449D" w:rsidRPr="00676627">
        <w:rPr>
          <w:i/>
          <w:iCs/>
          <w:position w:val="-24"/>
        </w:rPr>
        <w:object w:dxaOrig="240" w:dyaOrig="620">
          <v:shape id="_x0000_i1044" type="#_x0000_t75" style="width:12pt;height:30.75pt" o:ole="">
            <v:imagedata r:id="rId30" o:title=""/>
          </v:shape>
          <o:OLEObject Type="Embed" ProgID="Equation.3" ShapeID="_x0000_i1044" DrawAspect="Content" ObjectID="_1471093595" r:id="rId36"/>
        </w:object>
      </w:r>
      <w:r w:rsidR="0029449D" w:rsidRPr="00676627">
        <w:t>,</w:t>
      </w:r>
      <w:r w:rsidRPr="00676627">
        <w:t xml:space="preserve"> </w:t>
      </w:r>
      <w:r w:rsidR="0029449D" w:rsidRPr="00676627">
        <w:t>то  уравнение  (2</w:t>
      </w:r>
      <w:r w:rsidRPr="00676627">
        <w:t>)  не  имеет  действительных корней; если  же</w:t>
      </w:r>
    </w:p>
    <w:p w:rsidR="0029449D" w:rsidRPr="00676627" w:rsidRDefault="00527E65" w:rsidP="00BC559D">
      <w:pPr>
        <w:spacing w:before="321" w:line="240" w:lineRule="atLeast"/>
        <w:ind w:firstLine="289"/>
        <w:rPr>
          <w:vertAlign w:val="subscript"/>
        </w:rPr>
      </w:pPr>
      <w:r w:rsidRPr="00676627">
        <w:t>{</w:t>
      </w:r>
      <w:r w:rsidR="0029449D" w:rsidRPr="00676627">
        <w:t xml:space="preserve"> </w:t>
      </w:r>
      <w:r w:rsidR="0029449D" w:rsidRPr="00676627">
        <w:rPr>
          <w:i/>
          <w:iCs/>
          <w:lang w:val="en-US"/>
        </w:rPr>
        <w:t>a</w:t>
      </w:r>
      <w:r w:rsidR="0029449D" w:rsidRPr="00676627">
        <w:t>≥</w:t>
      </w:r>
      <w:r w:rsidR="0029449D" w:rsidRPr="00676627">
        <w:rPr>
          <w:i/>
          <w:iCs/>
        </w:rPr>
        <w:t>-</w:t>
      </w:r>
      <w:r w:rsidR="0029449D" w:rsidRPr="00676627">
        <w:rPr>
          <w:i/>
          <w:iCs/>
          <w:position w:val="-24"/>
        </w:rPr>
        <w:object w:dxaOrig="240" w:dyaOrig="620">
          <v:shape id="_x0000_i1045" type="#_x0000_t75" style="width:12pt;height:30.75pt" o:ole="">
            <v:imagedata r:id="rId30" o:title=""/>
          </v:shape>
          <o:OLEObject Type="Embed" ProgID="Equation.3" ShapeID="_x0000_i1045" DrawAspect="Content" ObjectID="_1471093596" r:id="rId37"/>
        </w:object>
      </w:r>
      <w:r w:rsidR="0029449D" w:rsidRPr="00676627">
        <w:rPr>
          <w:i/>
          <w:iCs/>
        </w:rPr>
        <w:t>,</w:t>
      </w:r>
      <w:r w:rsidR="0029449D" w:rsidRPr="00676627">
        <w:t xml:space="preserve">  </w:t>
      </w:r>
      <w:r w:rsidRPr="00676627">
        <w:t xml:space="preserve"> </w:t>
      </w:r>
      <w:r w:rsidRPr="00676627">
        <w:rPr>
          <w:i/>
          <w:lang w:val="en-US"/>
        </w:rPr>
        <w:t>a</w:t>
      </w:r>
      <w:r w:rsidRPr="00676627">
        <w:t xml:space="preserve"> ≠ 1 }, то  находим  </w:t>
      </w:r>
      <w:r w:rsidR="00464E16">
        <w:rPr>
          <w:vertAlign w:val="subscript"/>
        </w:rPr>
        <w:pict>
          <v:shape id="_x0000_i1046" type="#_x0000_t75" alt="" style="width:129.75pt;height:33pt">
            <v:imagedata r:id="rId38" o:title=""/>
          </v:shape>
        </w:pict>
      </w:r>
    </w:p>
    <w:p w:rsidR="00527E65" w:rsidRPr="00676627" w:rsidRDefault="00527E65" w:rsidP="00527E65">
      <w:pPr>
        <w:spacing w:before="321"/>
      </w:pPr>
      <w:r w:rsidRPr="009C69FE">
        <w:rPr>
          <w:b/>
          <w:spacing w:val="40"/>
          <w:u w:val="single"/>
        </w:rPr>
        <w:t>Ответ:</w:t>
      </w:r>
      <w:r w:rsidRPr="00676627">
        <w:t xml:space="preserve"> </w:t>
      </w:r>
      <w:r w:rsidR="009C69FE">
        <w:t xml:space="preserve">  </w:t>
      </w:r>
      <w:r w:rsidR="009C69FE">
        <w:tab/>
      </w:r>
      <w:r w:rsidRPr="00676627">
        <w:t xml:space="preserve">1) если </w:t>
      </w:r>
      <w:r w:rsidR="00BC559D" w:rsidRPr="00676627">
        <w:rPr>
          <w:i/>
          <w:iCs/>
        </w:rPr>
        <w:t xml:space="preserve"> а </w:t>
      </w:r>
      <w:r w:rsidR="00BC559D" w:rsidRPr="00676627">
        <w:t>&lt;</w:t>
      </w:r>
      <w:r w:rsidR="00BC559D" w:rsidRPr="00676627">
        <w:rPr>
          <w:i/>
          <w:iCs/>
        </w:rPr>
        <w:t>-</w:t>
      </w:r>
      <w:r w:rsidR="00BC559D" w:rsidRPr="00676627">
        <w:rPr>
          <w:i/>
          <w:iCs/>
          <w:position w:val="-24"/>
        </w:rPr>
        <w:object w:dxaOrig="240" w:dyaOrig="620">
          <v:shape id="_x0000_i1047" type="#_x0000_t75" style="width:12pt;height:30.75pt" o:ole="">
            <v:imagedata r:id="rId30" o:title=""/>
          </v:shape>
          <o:OLEObject Type="Embed" ProgID="Equation.3" ShapeID="_x0000_i1047" DrawAspect="Content" ObjectID="_1471093597" r:id="rId39"/>
        </w:object>
      </w:r>
      <w:r w:rsidR="00BC559D" w:rsidRPr="00676627">
        <w:t>, то</w:t>
      </w:r>
      <w:r w:rsidRPr="00676627">
        <w:t xml:space="preserve"> корней  нет</w:t>
      </w:r>
      <w:r w:rsidR="00BC559D" w:rsidRPr="00676627">
        <w:t>;</w:t>
      </w:r>
      <w:r w:rsidRPr="00676627">
        <w:t xml:space="preserve">  </w:t>
      </w:r>
    </w:p>
    <w:p w:rsidR="00BC559D" w:rsidRPr="00676627" w:rsidRDefault="00BC559D" w:rsidP="00527E65">
      <w:pPr>
        <w:spacing w:before="321"/>
      </w:pPr>
      <w:r w:rsidRPr="00676627">
        <w:t xml:space="preserve">           </w:t>
      </w:r>
      <w:r w:rsidR="009C69FE">
        <w:tab/>
      </w:r>
      <w:r w:rsidR="009C69FE">
        <w:tab/>
      </w:r>
      <w:r w:rsidRPr="00676627">
        <w:t xml:space="preserve">2) если </w:t>
      </w:r>
      <w:r w:rsidRPr="00676627">
        <w:rPr>
          <w:i/>
          <w:iCs/>
        </w:rPr>
        <w:t xml:space="preserve"> а </w:t>
      </w:r>
      <w:r w:rsidRPr="00676627">
        <w:t>= 1,  то  х = -</w:t>
      </w:r>
      <w:r w:rsidRPr="00676627">
        <w:rPr>
          <w:position w:val="-24"/>
        </w:rPr>
        <w:object w:dxaOrig="240" w:dyaOrig="620">
          <v:shape id="_x0000_i1048" type="#_x0000_t75" style="width:12pt;height:30.75pt" o:ole="">
            <v:imagedata r:id="rId40" o:title=""/>
          </v:shape>
          <o:OLEObject Type="Embed" ProgID="Equation.3" ShapeID="_x0000_i1048" DrawAspect="Content" ObjectID="_1471093598" r:id="rId41"/>
        </w:object>
      </w:r>
      <w:r w:rsidRPr="00676627">
        <w:t>;</w:t>
      </w:r>
    </w:p>
    <w:p w:rsidR="00527E65" w:rsidRDefault="00527E65" w:rsidP="00527E65">
      <w:pPr>
        <w:rPr>
          <w:lang w:val="en-US"/>
        </w:rPr>
      </w:pPr>
      <w:r w:rsidRPr="00676627">
        <w:t xml:space="preserve">          </w:t>
      </w:r>
      <w:r w:rsidR="009C69FE">
        <w:tab/>
      </w:r>
      <w:r w:rsidR="009C69FE">
        <w:tab/>
      </w:r>
      <w:r w:rsidRPr="00676627">
        <w:t>3)</w:t>
      </w:r>
      <w:r w:rsidR="00BC559D" w:rsidRPr="00676627">
        <w:t xml:space="preserve"> если</w:t>
      </w:r>
      <w:r w:rsidRPr="00676627">
        <w:t xml:space="preserve">  </w:t>
      </w:r>
      <w:r w:rsidR="00BC559D" w:rsidRPr="00676627">
        <w:rPr>
          <w:i/>
          <w:iCs/>
          <w:lang w:val="en-US"/>
        </w:rPr>
        <w:t>a</w:t>
      </w:r>
      <w:r w:rsidR="00BC559D" w:rsidRPr="00676627">
        <w:t>≥</w:t>
      </w:r>
      <w:r w:rsidR="00BC559D" w:rsidRPr="00676627">
        <w:rPr>
          <w:i/>
          <w:iCs/>
        </w:rPr>
        <w:t>-</w:t>
      </w:r>
      <w:r w:rsidR="00BC559D" w:rsidRPr="00676627">
        <w:rPr>
          <w:i/>
          <w:iCs/>
          <w:position w:val="-24"/>
        </w:rPr>
        <w:object w:dxaOrig="240" w:dyaOrig="620">
          <v:shape id="_x0000_i1049" type="#_x0000_t75" style="width:12pt;height:30.75pt" o:ole="">
            <v:imagedata r:id="rId30" o:title=""/>
          </v:shape>
          <o:OLEObject Type="Embed" ProgID="Equation.3" ShapeID="_x0000_i1049" DrawAspect="Content" ObjectID="_1471093599" r:id="rId42"/>
        </w:object>
      </w:r>
      <w:r w:rsidR="00BC559D" w:rsidRPr="00676627">
        <w:rPr>
          <w:i/>
          <w:iCs/>
        </w:rPr>
        <w:t>,</w:t>
      </w:r>
      <w:r w:rsidRPr="00676627">
        <w:t xml:space="preserve">  </w:t>
      </w:r>
      <w:r w:rsidR="00BC559D" w:rsidRPr="00676627">
        <w:rPr>
          <w:i/>
          <w:iCs/>
          <w:lang w:val="en-US"/>
        </w:rPr>
        <w:t>a</w:t>
      </w:r>
      <w:r w:rsidR="00BC559D" w:rsidRPr="00676627">
        <w:t xml:space="preserve"> ≠ 1, то </w:t>
      </w:r>
      <w:r w:rsidRPr="00676627">
        <w:t xml:space="preserve">    </w:t>
      </w:r>
      <w:r w:rsidR="00464E16">
        <w:rPr>
          <w:vertAlign w:val="subscript"/>
        </w:rPr>
        <w:pict>
          <v:shape id="_x0000_i1050" type="#_x0000_t75" alt="" style="width:129.75pt;height:33pt">
            <v:imagedata r:id="rId38" o:title=""/>
          </v:shape>
        </w:pict>
      </w:r>
      <w:r w:rsidR="00744E92">
        <w:t xml:space="preserve"> </w:t>
      </w:r>
      <w:r w:rsidR="00BC559D" w:rsidRPr="00676627">
        <w:t>.</w:t>
      </w:r>
      <w:r w:rsidR="00233C93" w:rsidRPr="00676627">
        <w:t xml:space="preserve"> </w:t>
      </w:r>
    </w:p>
    <w:p w:rsidR="00DB51E0" w:rsidRPr="00DB51E0" w:rsidRDefault="00DB51E0" w:rsidP="00527E65">
      <w:pPr>
        <w:rPr>
          <w:lang w:val="en-US"/>
        </w:rPr>
      </w:pPr>
    </w:p>
    <w:p w:rsidR="00233C93" w:rsidRPr="00676627" w:rsidRDefault="00233C93" w:rsidP="00527E65"/>
    <w:p w:rsidR="00233C93" w:rsidRPr="00DB51E0" w:rsidRDefault="00233C93" w:rsidP="00233C93">
      <w:pPr>
        <w:jc w:val="center"/>
        <w:rPr>
          <w:b/>
          <w:sz w:val="32"/>
          <w:szCs w:val="32"/>
        </w:rPr>
      </w:pPr>
      <w:r w:rsidRPr="00DB51E0">
        <w:rPr>
          <w:b/>
          <w:sz w:val="32"/>
          <w:szCs w:val="32"/>
        </w:rPr>
        <w:t xml:space="preserve">Свойства квадратичной функции </w:t>
      </w:r>
    </w:p>
    <w:p w:rsidR="00233C93" w:rsidRPr="00DB51E0" w:rsidRDefault="00233C93" w:rsidP="00233C93">
      <w:pPr>
        <w:jc w:val="center"/>
        <w:rPr>
          <w:b/>
          <w:sz w:val="32"/>
          <w:szCs w:val="32"/>
        </w:rPr>
      </w:pPr>
      <w:r w:rsidRPr="00DB51E0">
        <w:rPr>
          <w:b/>
          <w:sz w:val="32"/>
          <w:szCs w:val="32"/>
        </w:rPr>
        <w:t xml:space="preserve">в задачах с параметрами </w:t>
      </w:r>
    </w:p>
    <w:p w:rsidR="0098551B" w:rsidRPr="00DB51E0" w:rsidRDefault="0098551B" w:rsidP="00DB51E0">
      <w:pPr>
        <w:jc w:val="both"/>
        <w:rPr>
          <w:b/>
          <w:sz w:val="32"/>
          <w:szCs w:val="32"/>
        </w:rPr>
      </w:pPr>
    </w:p>
    <w:p w:rsidR="00AC66C2" w:rsidRPr="00676627" w:rsidRDefault="0098551B" w:rsidP="00DB51E0">
      <w:pPr>
        <w:ind w:firstLine="708"/>
        <w:jc w:val="both"/>
      </w:pPr>
      <w:r w:rsidRPr="00676627">
        <w:t xml:space="preserve">При решении различных задач часто используются не только </w:t>
      </w:r>
      <w:r w:rsidR="00C91AD6" w:rsidRPr="00676627">
        <w:t>свойства квадратного уравнения, но и свойства квадратичной функ</w:t>
      </w:r>
      <w:r w:rsidR="000B4A1D" w:rsidRPr="00676627">
        <w:t>ции. Полезно дать учащимся</w:t>
      </w:r>
      <w:r w:rsidR="00C91AD6" w:rsidRPr="00676627">
        <w:t xml:space="preserve"> таблицу, позволяющую составлять систему неравенств для </w:t>
      </w:r>
      <w:r w:rsidR="008E4FE6" w:rsidRPr="00676627">
        <w:t xml:space="preserve"> нахождения решений</w:t>
      </w:r>
      <w:r w:rsidR="00DB51E0">
        <w:t xml:space="preserve"> задачи.</w:t>
      </w:r>
      <w:r w:rsidR="008E4FE6" w:rsidRPr="00676627">
        <w:rPr>
          <w:i/>
        </w:rPr>
        <w:t xml:space="preserve"> </w:t>
      </w:r>
      <w:r w:rsidR="00BC006C" w:rsidRPr="00676627">
        <w:t>Однако, на мой взгляд, для рацион</w:t>
      </w:r>
      <w:r w:rsidR="000A0367" w:rsidRPr="00676627">
        <w:t xml:space="preserve">ального подхода к поиску решения </w:t>
      </w:r>
      <w:r w:rsidR="00BC006C" w:rsidRPr="00676627">
        <w:t>достаточно рассмотреть только расположение графиков при положительном старшем коэффициенте, но обратить внимание, что тогда  неравенства составляются в виде</w:t>
      </w:r>
      <w:r w:rsidR="000A0367" w:rsidRPr="00676627">
        <w:t xml:space="preserve"> </w:t>
      </w:r>
      <w:r w:rsidR="00AC66C2" w:rsidRPr="00676627">
        <w:t xml:space="preserve"> </w:t>
      </w:r>
      <w:r w:rsidR="00AC66C2" w:rsidRPr="00676627">
        <w:rPr>
          <w:position w:val="-10"/>
        </w:rPr>
        <w:object w:dxaOrig="180" w:dyaOrig="340">
          <v:shape id="_x0000_i1051" type="#_x0000_t75" style="width:9pt;height:17.25pt" o:ole="">
            <v:imagedata r:id="rId7" o:title=""/>
          </v:shape>
          <o:OLEObject Type="Embed" ProgID="Equation.3" ShapeID="_x0000_i1051" DrawAspect="Content" ObjectID="_1471093600" r:id="rId43"/>
        </w:object>
      </w:r>
      <w:r w:rsidR="000A0367" w:rsidRPr="00676627">
        <w:rPr>
          <w:i/>
        </w:rPr>
        <w:t>а</w:t>
      </w:r>
      <w:r w:rsidR="000A0367" w:rsidRPr="00676627">
        <w:rPr>
          <w:i/>
          <w:lang w:val="en-US"/>
        </w:rPr>
        <w:t>f</w:t>
      </w:r>
      <w:r w:rsidR="000A0367" w:rsidRPr="00676627">
        <w:rPr>
          <w:i/>
        </w:rPr>
        <w:t>(</w:t>
      </w:r>
      <w:r w:rsidR="000A0367" w:rsidRPr="00676627">
        <w:rPr>
          <w:i/>
          <w:lang w:val="en-US"/>
        </w:rPr>
        <w:t>A</w:t>
      </w:r>
      <w:r w:rsidR="000A0367" w:rsidRPr="00676627">
        <w:rPr>
          <w:i/>
        </w:rPr>
        <w:t>)</w:t>
      </w:r>
      <w:r w:rsidR="00AC66C2" w:rsidRPr="00676627">
        <w:rPr>
          <w:i/>
        </w:rPr>
        <w:t>&lt;</w:t>
      </w:r>
      <w:r w:rsidR="000A0367" w:rsidRPr="00676627">
        <w:rPr>
          <w:i/>
        </w:rPr>
        <w:t xml:space="preserve"> 0 </w:t>
      </w:r>
      <w:r w:rsidR="00AC66C2" w:rsidRPr="00676627">
        <w:t xml:space="preserve">или </w:t>
      </w:r>
      <w:r w:rsidR="00AC66C2" w:rsidRPr="00676627">
        <w:rPr>
          <w:i/>
        </w:rPr>
        <w:t>а</w:t>
      </w:r>
      <w:r w:rsidR="00AC66C2" w:rsidRPr="00676627">
        <w:rPr>
          <w:i/>
          <w:lang w:val="en-US"/>
        </w:rPr>
        <w:t>f</w:t>
      </w:r>
      <w:r w:rsidR="00AC66C2" w:rsidRPr="00676627">
        <w:rPr>
          <w:i/>
        </w:rPr>
        <w:t>(</w:t>
      </w:r>
      <w:r w:rsidR="00AC66C2" w:rsidRPr="00676627">
        <w:rPr>
          <w:i/>
          <w:lang w:val="en-US"/>
        </w:rPr>
        <w:t>A</w:t>
      </w:r>
      <w:r w:rsidR="00AC66C2" w:rsidRPr="00676627">
        <w:rPr>
          <w:i/>
        </w:rPr>
        <w:t>)&gt; 0</w:t>
      </w:r>
      <w:r w:rsidR="00744E92">
        <w:rPr>
          <w:i/>
        </w:rPr>
        <w:t xml:space="preserve"> </w:t>
      </w:r>
      <w:r w:rsidR="00AC66C2" w:rsidRPr="00676627">
        <w:t>(</w:t>
      </w:r>
      <w:r w:rsidR="00AC66C2" w:rsidRPr="00676627">
        <w:rPr>
          <w:i/>
        </w:rPr>
        <w:t>а</w:t>
      </w:r>
      <w:r w:rsidR="00AC66C2" w:rsidRPr="00676627">
        <w:t>- старший коэффициент).</w:t>
      </w:r>
    </w:p>
    <w:p w:rsidR="0098551B" w:rsidRPr="00676627" w:rsidRDefault="00464E16" w:rsidP="00DB51E0">
      <w:pPr>
        <w:ind w:firstLine="708"/>
        <w:jc w:val="both"/>
      </w:pPr>
      <w:r>
        <w:rPr>
          <w:noProof/>
        </w:rPr>
        <w:pict>
          <v:shape id="_x0000_s1026" type="#_x0000_t75" style="position:absolute;left:0;text-align:left;margin-left:63pt;margin-top:27.95pt;width:333.75pt;height:367.5pt;z-index:-251661312" wrapcoords="-49 0 -49 21556 21600 21556 21600 0 -49 0">
            <v:imagedata r:id="rId44" o:title="Свойства функции (2)"/>
            <w10:wrap type="topAndBottom"/>
          </v:shape>
        </w:pict>
      </w:r>
    </w:p>
    <w:p w:rsidR="008E4FE6" w:rsidRPr="00676627" w:rsidRDefault="008E4FE6" w:rsidP="00DB51E0">
      <w:pPr>
        <w:ind w:firstLine="708"/>
        <w:jc w:val="both"/>
        <w:rPr>
          <w:i/>
        </w:rPr>
      </w:pPr>
    </w:p>
    <w:p w:rsidR="008E4FE6" w:rsidRPr="00676627" w:rsidRDefault="008E4FE6" w:rsidP="0098551B">
      <w:pPr>
        <w:rPr>
          <w:i/>
        </w:rPr>
      </w:pPr>
    </w:p>
    <w:p w:rsidR="00527E65" w:rsidRPr="00676627" w:rsidRDefault="00527E65" w:rsidP="00527E65">
      <w:r w:rsidRPr="00676627">
        <w:t xml:space="preserve">                   </w:t>
      </w:r>
      <w:r w:rsidRPr="00676627">
        <w:rPr>
          <w:b/>
          <w:lang w:val="en-US"/>
        </w:rPr>
        <w:t> </w:t>
      </w:r>
    </w:p>
    <w:p w:rsidR="00AC66C2" w:rsidRPr="009C69FE" w:rsidRDefault="00DB51E0" w:rsidP="006A5DE8">
      <w:pPr>
        <w:rPr>
          <w:b/>
        </w:rPr>
      </w:pPr>
      <w:r w:rsidRPr="009C69FE">
        <w:rPr>
          <w:b/>
          <w:spacing w:val="40"/>
          <w:u w:val="single"/>
        </w:rPr>
        <w:t>Приме</w:t>
      </w:r>
      <w:r w:rsidR="00AC66C2" w:rsidRPr="009C69FE">
        <w:rPr>
          <w:b/>
          <w:spacing w:val="40"/>
          <w:u w:val="single"/>
        </w:rPr>
        <w:t>р</w:t>
      </w:r>
      <w:r w:rsidR="00AC66C2" w:rsidRPr="009C69FE">
        <w:rPr>
          <w:b/>
          <w:u w:val="single"/>
        </w:rPr>
        <w:t>.</w:t>
      </w:r>
      <w:r w:rsidR="00797AEE" w:rsidRPr="00676627">
        <w:t xml:space="preserve"> </w:t>
      </w:r>
      <w:r w:rsidR="00797AEE" w:rsidRPr="009C69FE">
        <w:rPr>
          <w:b/>
        </w:rPr>
        <w:t xml:space="preserve">При каких значениях параметра </w:t>
      </w:r>
      <w:r w:rsidR="00797AEE" w:rsidRPr="009C69FE">
        <w:rPr>
          <w:b/>
          <w:i/>
        </w:rPr>
        <w:t xml:space="preserve">а </w:t>
      </w:r>
      <w:r w:rsidR="00797AEE" w:rsidRPr="009C69FE">
        <w:rPr>
          <w:b/>
        </w:rPr>
        <w:t>один из корней уравнения</w:t>
      </w:r>
      <w:r w:rsidR="004C23FC" w:rsidRPr="009C69FE">
        <w:rPr>
          <w:b/>
        </w:rPr>
        <w:t xml:space="preserve"> </w:t>
      </w:r>
    </w:p>
    <w:p w:rsidR="004C23FC" w:rsidRPr="00676627" w:rsidRDefault="004C23FC" w:rsidP="009C69FE">
      <w:pPr>
        <w:ind w:left="708" w:firstLine="708"/>
      </w:pPr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-</w:t>
      </w:r>
      <w:r w:rsidRPr="00676627">
        <w:rPr>
          <w:i/>
        </w:rPr>
        <w:t>2</w:t>
      </w:r>
      <w:r w:rsidR="0007494F" w:rsidRPr="00676627">
        <w:rPr>
          <w:i/>
        </w:rPr>
        <w:t>)</w:t>
      </w:r>
      <w:r w:rsidRPr="00676627">
        <w:rPr>
          <w:i/>
        </w:rPr>
        <w:t>х</w:t>
      </w:r>
      <w:r w:rsidRPr="00676627">
        <w:rPr>
          <w:i/>
          <w:vertAlign w:val="superscript"/>
        </w:rPr>
        <w:t>2</w:t>
      </w:r>
      <w:r w:rsidRPr="00676627">
        <w:t>+</w:t>
      </w:r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+</w:t>
      </w:r>
      <w:r w:rsidRPr="00676627">
        <w:rPr>
          <w:i/>
        </w:rPr>
        <w:t>а</w:t>
      </w:r>
      <w:r w:rsidRPr="00676627">
        <w:t>-1</w:t>
      </w:r>
      <w:r w:rsidRPr="00676627">
        <w:rPr>
          <w:i/>
        </w:rPr>
        <w:t>)х</w:t>
      </w:r>
      <w:r w:rsidRPr="00676627">
        <w:t>-</w:t>
      </w:r>
      <w:r w:rsidRPr="00676627">
        <w:rPr>
          <w:i/>
        </w:rPr>
        <w:t>а</w:t>
      </w:r>
      <w:r w:rsidRPr="00676627">
        <w:rPr>
          <w:i/>
          <w:vertAlign w:val="superscript"/>
        </w:rPr>
        <w:t>3</w:t>
      </w:r>
      <w:r w:rsidRPr="00676627">
        <w:t>+</w:t>
      </w:r>
      <w:r w:rsidRPr="00676627">
        <w:rPr>
          <w:i/>
        </w:rPr>
        <w:t>а</w:t>
      </w:r>
      <w:r w:rsidRPr="00676627">
        <w:t>=0</w:t>
      </w:r>
    </w:p>
    <w:p w:rsidR="004C23FC" w:rsidRPr="009C69FE" w:rsidRDefault="009F3AD9" w:rsidP="009C69FE">
      <w:pPr>
        <w:ind w:left="708" w:firstLine="708"/>
        <w:rPr>
          <w:b/>
        </w:rPr>
      </w:pPr>
      <w:r w:rsidRPr="009C69FE">
        <w:rPr>
          <w:b/>
        </w:rPr>
        <w:t xml:space="preserve">больше числа </w:t>
      </w:r>
      <w:r w:rsidRPr="009C69FE">
        <w:rPr>
          <w:b/>
          <w:i/>
        </w:rPr>
        <w:t xml:space="preserve">а, </w:t>
      </w:r>
      <w:r w:rsidRPr="009C69FE">
        <w:rPr>
          <w:b/>
        </w:rPr>
        <w:t xml:space="preserve">а другой меньше числа </w:t>
      </w:r>
      <w:r w:rsidRPr="009C69FE">
        <w:rPr>
          <w:b/>
          <w:i/>
        </w:rPr>
        <w:t>а</w:t>
      </w:r>
      <w:r w:rsidRPr="009C69FE">
        <w:rPr>
          <w:b/>
        </w:rPr>
        <w:t>?</w:t>
      </w:r>
    </w:p>
    <w:p w:rsidR="009F3AD9" w:rsidRPr="00676627" w:rsidRDefault="00DB51E0" w:rsidP="006A5DE8">
      <w:r w:rsidRPr="009C69FE">
        <w:rPr>
          <w:b/>
          <w:spacing w:val="40"/>
          <w:u w:val="single"/>
        </w:rPr>
        <w:t>Решени</w:t>
      </w:r>
      <w:r w:rsidR="009F3AD9" w:rsidRPr="009C69FE">
        <w:rPr>
          <w:b/>
          <w:spacing w:val="40"/>
          <w:u w:val="single"/>
        </w:rPr>
        <w:t>е.</w:t>
      </w:r>
      <w:r w:rsidR="009F3AD9" w:rsidRPr="00676627">
        <w:t xml:space="preserve"> Задача равносильна следующей: при каких значениях параметра </w:t>
      </w:r>
      <w:r w:rsidR="009F3AD9" w:rsidRPr="00676627">
        <w:rPr>
          <w:i/>
        </w:rPr>
        <w:t>а</w:t>
      </w:r>
      <w:r w:rsidR="009F3AD9" w:rsidRPr="00676627">
        <w:t xml:space="preserve"> нули квадратичной функции </w:t>
      </w:r>
    </w:p>
    <w:p w:rsidR="009F3AD9" w:rsidRPr="00676627" w:rsidRDefault="009F3AD9" w:rsidP="006A5DE8">
      <w:pPr>
        <w:rPr>
          <w:i/>
        </w:rPr>
      </w:pPr>
      <w:r w:rsidRPr="00676627">
        <w:t xml:space="preserve">              </w:t>
      </w:r>
      <w:r w:rsidRPr="00676627">
        <w:rPr>
          <w:i/>
          <w:lang w:val="en-US"/>
        </w:rPr>
        <w:t>g</w:t>
      </w:r>
      <w:r w:rsidRPr="00676627">
        <w:rPr>
          <w:i/>
        </w:rPr>
        <w:t>(х)=</w:t>
      </w:r>
      <w:r w:rsidRPr="00676627">
        <w:t xml:space="preserve"> </w:t>
      </w:r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-</w:t>
      </w:r>
      <w:r w:rsidRPr="00676627">
        <w:rPr>
          <w:i/>
        </w:rPr>
        <w:t>2</w:t>
      </w:r>
      <w:r w:rsidR="0007494F" w:rsidRPr="00676627">
        <w:rPr>
          <w:i/>
        </w:rPr>
        <w:t>)</w:t>
      </w:r>
      <w:r w:rsidRPr="00676627">
        <w:rPr>
          <w:i/>
        </w:rPr>
        <w:t>х</w:t>
      </w:r>
      <w:r w:rsidRPr="00676627">
        <w:rPr>
          <w:i/>
          <w:vertAlign w:val="superscript"/>
        </w:rPr>
        <w:t>2</w:t>
      </w:r>
      <w:r w:rsidRPr="00676627">
        <w:t>+</w:t>
      </w:r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+</w:t>
      </w:r>
      <w:r w:rsidRPr="00676627">
        <w:rPr>
          <w:i/>
        </w:rPr>
        <w:t>а</w:t>
      </w:r>
      <w:r w:rsidRPr="00676627">
        <w:t>-1</w:t>
      </w:r>
      <w:r w:rsidRPr="00676627">
        <w:rPr>
          <w:i/>
        </w:rPr>
        <w:t>)х</w:t>
      </w:r>
      <w:r w:rsidRPr="00676627">
        <w:t>-</w:t>
      </w:r>
      <w:r w:rsidRPr="00676627">
        <w:rPr>
          <w:i/>
        </w:rPr>
        <w:t>а</w:t>
      </w:r>
      <w:r w:rsidRPr="00676627">
        <w:rPr>
          <w:i/>
          <w:vertAlign w:val="superscript"/>
        </w:rPr>
        <w:t>3</w:t>
      </w:r>
      <w:r w:rsidRPr="00676627">
        <w:t>+</w:t>
      </w:r>
      <w:r w:rsidRPr="00676627">
        <w:rPr>
          <w:i/>
        </w:rPr>
        <w:t xml:space="preserve">а </w:t>
      </w:r>
    </w:p>
    <w:p w:rsidR="009F3AD9" w:rsidRPr="00676627" w:rsidRDefault="009F3AD9" w:rsidP="006A5DE8">
      <w:r w:rsidRPr="00676627">
        <w:t xml:space="preserve">лежат на вещественной оси по разные стороны от точки </w:t>
      </w:r>
      <w:r w:rsidRPr="00676627">
        <w:rPr>
          <w:i/>
        </w:rPr>
        <w:t>х = а</w:t>
      </w:r>
      <w:r w:rsidRPr="00676627">
        <w:t xml:space="preserve">? </w:t>
      </w:r>
    </w:p>
    <w:p w:rsidR="009F3AD9" w:rsidRPr="00676627" w:rsidRDefault="0007494F" w:rsidP="006A5DE8">
      <w:r w:rsidRPr="00676627">
        <w:t xml:space="preserve">Исходя из таблицы, имеем условие: </w:t>
      </w:r>
      <w:r w:rsidRPr="00676627">
        <w:rPr>
          <w:i/>
        </w:rPr>
        <w:t>а</w:t>
      </w:r>
      <w:r w:rsidRPr="00676627">
        <w:rPr>
          <w:i/>
          <w:lang w:val="en-US"/>
        </w:rPr>
        <w:t>f</w:t>
      </w:r>
      <w:r w:rsidRPr="00676627">
        <w:rPr>
          <w:i/>
        </w:rPr>
        <w:t>(</w:t>
      </w:r>
      <w:r w:rsidRPr="00676627">
        <w:rPr>
          <w:i/>
          <w:lang w:val="en-US"/>
        </w:rPr>
        <w:t>A</w:t>
      </w:r>
      <w:r w:rsidRPr="00676627">
        <w:rPr>
          <w:i/>
        </w:rPr>
        <w:t>)&lt; 0.</w:t>
      </w:r>
      <w:r w:rsidRPr="00676627">
        <w:t xml:space="preserve"> </w:t>
      </w:r>
    </w:p>
    <w:p w:rsidR="0007494F" w:rsidRPr="00676627" w:rsidRDefault="0007494F" w:rsidP="00DE0129">
      <w:pPr>
        <w:ind w:firstLine="708"/>
      </w:pPr>
      <w:r w:rsidRPr="00676627">
        <w:t xml:space="preserve">В нашем случае это условие принимает вид </w:t>
      </w:r>
    </w:p>
    <w:p w:rsidR="0007494F" w:rsidRPr="00676627" w:rsidRDefault="0007494F" w:rsidP="006A5DE8"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-2</w:t>
      </w:r>
      <w:r w:rsidRPr="00676627">
        <w:rPr>
          <w:i/>
        </w:rPr>
        <w:t xml:space="preserve">) </w:t>
      </w:r>
      <w:r w:rsidRPr="00676627">
        <w:rPr>
          <w:i/>
          <w:lang w:val="en-US"/>
        </w:rPr>
        <w:t>g</w:t>
      </w:r>
      <w:r w:rsidRPr="00676627">
        <w:rPr>
          <w:i/>
        </w:rPr>
        <w:t>(а)&lt;</w:t>
      </w:r>
      <w:r w:rsidRPr="00676627">
        <w:t xml:space="preserve">0. </w:t>
      </w:r>
    </w:p>
    <w:p w:rsidR="0007494F" w:rsidRPr="00676627" w:rsidRDefault="0007494F" w:rsidP="001B61C5">
      <w:pPr>
        <w:ind w:firstLine="708"/>
        <w:jc w:val="both"/>
      </w:pPr>
      <w:r w:rsidRPr="00676627">
        <w:t xml:space="preserve">Следовательно, требованию задачи удовлетворяют решения неравенства </w:t>
      </w:r>
    </w:p>
    <w:p w:rsidR="00DE0129" w:rsidRPr="00676627" w:rsidRDefault="0007494F" w:rsidP="001B61C5">
      <w:pPr>
        <w:jc w:val="both"/>
      </w:pPr>
      <w:r w:rsidRPr="00676627">
        <w:rPr>
          <w:i/>
        </w:rPr>
        <w:t>(а</w:t>
      </w:r>
      <w:r w:rsidRPr="00676627">
        <w:rPr>
          <w:i/>
          <w:vertAlign w:val="superscript"/>
        </w:rPr>
        <w:t>2</w:t>
      </w:r>
      <w:r w:rsidRPr="00676627">
        <w:t>-2</w:t>
      </w:r>
      <w:r w:rsidRPr="00676627">
        <w:rPr>
          <w:i/>
        </w:rPr>
        <w:t>)</w:t>
      </w:r>
      <w:r w:rsidRPr="00676627">
        <w:t>((</w:t>
      </w:r>
      <w:r w:rsidRPr="00676627">
        <w:rPr>
          <w:i/>
        </w:rPr>
        <w:t>а</w:t>
      </w:r>
      <w:r w:rsidRPr="00676627">
        <w:rPr>
          <w:i/>
          <w:vertAlign w:val="superscript"/>
        </w:rPr>
        <w:t>2</w:t>
      </w:r>
      <w:r w:rsidRPr="00676627">
        <w:t>-2)</w:t>
      </w:r>
      <w:r w:rsidR="00CF0367" w:rsidRPr="00676627">
        <w:rPr>
          <w:i/>
        </w:rPr>
        <w:t>а</w:t>
      </w:r>
      <w:r w:rsidR="00CF0367" w:rsidRPr="00676627">
        <w:rPr>
          <w:i/>
          <w:vertAlign w:val="superscript"/>
        </w:rPr>
        <w:t>2</w:t>
      </w:r>
      <w:r w:rsidR="00CF0367" w:rsidRPr="00676627">
        <w:t>+</w:t>
      </w:r>
      <w:r w:rsidR="00CF0367" w:rsidRPr="00676627">
        <w:rPr>
          <w:i/>
        </w:rPr>
        <w:t>(а</w:t>
      </w:r>
      <w:r w:rsidR="00CF0367" w:rsidRPr="00676627">
        <w:rPr>
          <w:i/>
          <w:vertAlign w:val="superscript"/>
        </w:rPr>
        <w:t>2</w:t>
      </w:r>
      <w:r w:rsidR="00CF0367" w:rsidRPr="00676627">
        <w:t>+</w:t>
      </w:r>
      <w:r w:rsidR="00CF0367" w:rsidRPr="00676627">
        <w:rPr>
          <w:i/>
        </w:rPr>
        <w:t>а</w:t>
      </w:r>
      <w:r w:rsidR="00CF0367" w:rsidRPr="00676627">
        <w:t>-1</w:t>
      </w:r>
      <w:r w:rsidR="00CF0367" w:rsidRPr="00676627">
        <w:rPr>
          <w:i/>
        </w:rPr>
        <w:t>)а</w:t>
      </w:r>
      <w:r w:rsidR="00CF0367" w:rsidRPr="00676627">
        <w:t>-</w:t>
      </w:r>
      <w:r w:rsidR="00CF0367" w:rsidRPr="00676627">
        <w:rPr>
          <w:i/>
        </w:rPr>
        <w:t>а</w:t>
      </w:r>
      <w:r w:rsidR="00CF0367" w:rsidRPr="00676627">
        <w:rPr>
          <w:i/>
          <w:vertAlign w:val="superscript"/>
        </w:rPr>
        <w:t>3</w:t>
      </w:r>
      <w:r w:rsidR="00CF0367" w:rsidRPr="00676627">
        <w:t>+</w:t>
      </w:r>
      <w:r w:rsidR="00CF0367" w:rsidRPr="00676627">
        <w:rPr>
          <w:i/>
        </w:rPr>
        <w:t>а</w:t>
      </w:r>
      <w:r w:rsidR="00CF0367" w:rsidRPr="00676627">
        <w:t xml:space="preserve">)&lt;0, где </w:t>
      </w:r>
      <w:r w:rsidR="00CF0367" w:rsidRPr="00676627">
        <w:rPr>
          <w:i/>
        </w:rPr>
        <w:t>а</w:t>
      </w:r>
      <w:r w:rsidR="00CF0367" w:rsidRPr="00676627">
        <w:rPr>
          <w:i/>
          <w:vertAlign w:val="superscript"/>
        </w:rPr>
        <w:t>2</w:t>
      </w:r>
      <w:r w:rsidR="00CF0367" w:rsidRPr="00676627">
        <w:t>-2</w:t>
      </w:r>
      <w:r w:rsidR="000B7B3A" w:rsidRPr="00676627">
        <w:rPr>
          <w:position w:val="-4"/>
        </w:rPr>
        <w:object w:dxaOrig="220" w:dyaOrig="220">
          <v:shape id="_x0000_i1052" type="#_x0000_t75" style="width:11.25pt;height:11.25pt" o:ole="">
            <v:imagedata r:id="rId45" o:title=""/>
          </v:shape>
          <o:OLEObject Type="Embed" ProgID="Equation.3" ShapeID="_x0000_i1052" DrawAspect="Content" ObjectID="_1471093601" r:id="rId46"/>
        </w:object>
      </w:r>
      <w:r w:rsidR="000B7B3A" w:rsidRPr="00676627">
        <w:t>0 (</w:t>
      </w:r>
      <w:r w:rsidR="000B7B3A" w:rsidRPr="00676627">
        <w:rPr>
          <w:i/>
        </w:rPr>
        <w:t xml:space="preserve">а </w:t>
      </w:r>
      <w:r w:rsidR="000B7B3A" w:rsidRPr="00676627">
        <w:t>=</w:t>
      </w:r>
      <w:r w:rsidR="000B7B3A" w:rsidRPr="00676627">
        <w:rPr>
          <w:position w:val="-6"/>
        </w:rPr>
        <w:object w:dxaOrig="380" w:dyaOrig="340">
          <v:shape id="_x0000_i1053" type="#_x0000_t75" style="width:18.75pt;height:17.25pt" o:ole="">
            <v:imagedata r:id="rId47" o:title=""/>
          </v:shape>
          <o:OLEObject Type="Embed" ProgID="Equation.3" ShapeID="_x0000_i1053" DrawAspect="Content" ObjectID="_1471093602" r:id="rId48"/>
        </w:object>
      </w:r>
      <w:r w:rsidR="00DE0129" w:rsidRPr="00676627">
        <w:t xml:space="preserve">, </w:t>
      </w:r>
      <w:r w:rsidR="00DE0129" w:rsidRPr="00676627">
        <w:rPr>
          <w:i/>
        </w:rPr>
        <w:t xml:space="preserve">а </w:t>
      </w:r>
      <w:r w:rsidR="00DE0129" w:rsidRPr="00676627">
        <w:t>=-</w:t>
      </w:r>
      <w:r w:rsidR="00DE0129" w:rsidRPr="00676627">
        <w:rPr>
          <w:position w:val="-6"/>
        </w:rPr>
        <w:object w:dxaOrig="380" w:dyaOrig="340">
          <v:shape id="_x0000_i1054" type="#_x0000_t75" style="width:18.75pt;height:17.25pt" o:ole="">
            <v:imagedata r:id="rId47" o:title=""/>
          </v:shape>
          <o:OLEObject Type="Embed" ProgID="Equation.3" ShapeID="_x0000_i1054" DrawAspect="Content" ObjectID="_1471093603" r:id="rId49"/>
        </w:object>
      </w:r>
      <w:r w:rsidR="00DE0129" w:rsidRPr="00676627">
        <w:t xml:space="preserve"> требованию задачи не удовлетворяют). </w:t>
      </w:r>
    </w:p>
    <w:p w:rsidR="0007494F" w:rsidRPr="00676627" w:rsidRDefault="00DE0129" w:rsidP="00DE0129">
      <w:pPr>
        <w:ind w:firstLine="708"/>
      </w:pPr>
      <w:r w:rsidRPr="00676627">
        <w:t>Решая полученное неравенство</w:t>
      </w:r>
      <w:r w:rsidRPr="00676627">
        <w:rPr>
          <w:i/>
        </w:rPr>
        <w:t>,</w:t>
      </w:r>
    </w:p>
    <w:p w:rsidR="0007494F" w:rsidRPr="00676627" w:rsidRDefault="00DE0129" w:rsidP="006A5DE8">
      <w:r w:rsidRPr="00676627">
        <w:t xml:space="preserve">находим, что </w:t>
      </w:r>
      <w:r w:rsidRPr="00676627">
        <w:rPr>
          <w:i/>
        </w:rPr>
        <w:t>а</w:t>
      </w:r>
      <w:r w:rsidRPr="00676627">
        <w:rPr>
          <w:i/>
          <w:position w:val="-4"/>
        </w:rPr>
        <w:object w:dxaOrig="200" w:dyaOrig="200">
          <v:shape id="_x0000_i1055" type="#_x0000_t75" style="width:9.75pt;height:9.75pt" o:ole="">
            <v:imagedata r:id="rId50" o:title=""/>
          </v:shape>
          <o:OLEObject Type="Embed" ProgID="Equation.3" ShapeID="_x0000_i1055" DrawAspect="Content" ObjectID="_1471093604" r:id="rId51"/>
        </w:object>
      </w:r>
      <w:r w:rsidRPr="00676627">
        <w:t>(-</w:t>
      </w:r>
      <w:r w:rsidRPr="00676627">
        <w:rPr>
          <w:position w:val="-6"/>
        </w:rPr>
        <w:object w:dxaOrig="380" w:dyaOrig="340">
          <v:shape id="_x0000_i1056" type="#_x0000_t75" style="width:18.75pt;height:17.25pt" o:ole="">
            <v:imagedata r:id="rId47" o:title=""/>
          </v:shape>
          <o:OLEObject Type="Embed" ProgID="Equation.3" ShapeID="_x0000_i1056" DrawAspect="Content" ObjectID="_1471093605" r:id="rId52"/>
        </w:object>
      </w:r>
      <w:r w:rsidRPr="00676627">
        <w:t>; -1)</w:t>
      </w:r>
      <w:r w:rsidRPr="00676627">
        <w:rPr>
          <w:position w:val="-4"/>
        </w:rPr>
        <w:object w:dxaOrig="260" w:dyaOrig="200">
          <v:shape id="_x0000_i1057" type="#_x0000_t75" style="width:12.75pt;height:9.75pt" o:ole="">
            <v:imagedata r:id="rId53" o:title=""/>
          </v:shape>
          <o:OLEObject Type="Embed" ProgID="Equation.3" ShapeID="_x0000_i1057" DrawAspect="Content" ObjectID="_1471093606" r:id="rId54"/>
        </w:object>
      </w:r>
      <w:r w:rsidRPr="00676627">
        <w:t xml:space="preserve">(1; </w:t>
      </w:r>
      <w:r w:rsidRPr="00676627">
        <w:rPr>
          <w:position w:val="-6"/>
        </w:rPr>
        <w:object w:dxaOrig="380" w:dyaOrig="340">
          <v:shape id="_x0000_i1058" type="#_x0000_t75" style="width:18.75pt;height:17.25pt" o:ole="">
            <v:imagedata r:id="rId47" o:title=""/>
          </v:shape>
          <o:OLEObject Type="Embed" ProgID="Equation.3" ShapeID="_x0000_i1058" DrawAspect="Content" ObjectID="_1471093607" r:id="rId55"/>
        </w:object>
      </w:r>
      <w:r w:rsidRPr="00676627">
        <w:t xml:space="preserve">). </w:t>
      </w:r>
    </w:p>
    <w:p w:rsidR="00FA1828" w:rsidRDefault="00DB51E0" w:rsidP="006A5DE8">
      <w:r w:rsidRPr="009C69FE">
        <w:rPr>
          <w:b/>
          <w:spacing w:val="40"/>
          <w:u w:val="single"/>
        </w:rPr>
        <w:t>Отве</w:t>
      </w:r>
      <w:r w:rsidR="00FA1828" w:rsidRPr="009C69FE">
        <w:rPr>
          <w:b/>
          <w:spacing w:val="40"/>
          <w:u w:val="single"/>
        </w:rPr>
        <w:t>т</w:t>
      </w:r>
      <w:r w:rsidR="00FA1828" w:rsidRPr="009C69FE">
        <w:rPr>
          <w:b/>
          <w:spacing w:val="40"/>
        </w:rPr>
        <w:t>:</w:t>
      </w:r>
      <w:r w:rsidR="00FA1828" w:rsidRPr="00676627">
        <w:t xml:space="preserve"> </w:t>
      </w:r>
      <w:r w:rsidR="009C69FE">
        <w:tab/>
      </w:r>
      <w:r w:rsidR="00FA1828" w:rsidRPr="00676627">
        <w:t xml:space="preserve">При  </w:t>
      </w:r>
      <w:r w:rsidR="00FA1828" w:rsidRPr="00676627">
        <w:rPr>
          <w:i/>
        </w:rPr>
        <w:t>а</w:t>
      </w:r>
      <w:r w:rsidR="00FA1828" w:rsidRPr="00676627">
        <w:rPr>
          <w:i/>
          <w:position w:val="-4"/>
        </w:rPr>
        <w:object w:dxaOrig="200" w:dyaOrig="200">
          <v:shape id="_x0000_i1059" type="#_x0000_t75" style="width:9.75pt;height:9.75pt" o:ole="">
            <v:imagedata r:id="rId50" o:title=""/>
          </v:shape>
          <o:OLEObject Type="Embed" ProgID="Equation.3" ShapeID="_x0000_i1059" DrawAspect="Content" ObjectID="_1471093608" r:id="rId56"/>
        </w:object>
      </w:r>
      <w:r w:rsidR="00FA1828" w:rsidRPr="00676627">
        <w:t>(-</w:t>
      </w:r>
      <w:r w:rsidR="00FA1828" w:rsidRPr="00676627">
        <w:rPr>
          <w:position w:val="-6"/>
        </w:rPr>
        <w:object w:dxaOrig="380" w:dyaOrig="340">
          <v:shape id="_x0000_i1060" type="#_x0000_t75" style="width:18.75pt;height:17.25pt" o:ole="">
            <v:imagedata r:id="rId47" o:title=""/>
          </v:shape>
          <o:OLEObject Type="Embed" ProgID="Equation.3" ShapeID="_x0000_i1060" DrawAspect="Content" ObjectID="_1471093609" r:id="rId57"/>
        </w:object>
      </w:r>
      <w:r w:rsidR="00FA1828" w:rsidRPr="00676627">
        <w:t>; -1)</w:t>
      </w:r>
      <w:r w:rsidR="00FA1828" w:rsidRPr="00676627">
        <w:rPr>
          <w:position w:val="-4"/>
        </w:rPr>
        <w:object w:dxaOrig="260" w:dyaOrig="200">
          <v:shape id="_x0000_i1061" type="#_x0000_t75" style="width:12.75pt;height:9.75pt" o:ole="">
            <v:imagedata r:id="rId53" o:title=""/>
          </v:shape>
          <o:OLEObject Type="Embed" ProgID="Equation.3" ShapeID="_x0000_i1061" DrawAspect="Content" ObjectID="_1471093610" r:id="rId58"/>
        </w:object>
      </w:r>
      <w:r w:rsidR="00FA1828" w:rsidRPr="00676627">
        <w:t xml:space="preserve">(1; </w:t>
      </w:r>
      <w:r w:rsidR="00FA1828" w:rsidRPr="00676627">
        <w:rPr>
          <w:position w:val="-6"/>
        </w:rPr>
        <w:object w:dxaOrig="380" w:dyaOrig="340">
          <v:shape id="_x0000_i1062" type="#_x0000_t75" style="width:18.75pt;height:17.25pt" o:ole="">
            <v:imagedata r:id="rId47" o:title=""/>
          </v:shape>
          <o:OLEObject Type="Embed" ProgID="Equation.3" ShapeID="_x0000_i1062" DrawAspect="Content" ObjectID="_1471093611" r:id="rId59"/>
        </w:object>
      </w:r>
      <w:r w:rsidR="00FA1828" w:rsidRPr="00676627">
        <w:t>).</w:t>
      </w:r>
      <w:r w:rsidR="000B4A1D" w:rsidRPr="00676627">
        <w:t xml:space="preserve"> </w:t>
      </w:r>
    </w:p>
    <w:p w:rsidR="00B62BBE" w:rsidRDefault="00B62BBE" w:rsidP="006A5DE8"/>
    <w:p w:rsidR="003C1370" w:rsidRDefault="003C1370" w:rsidP="006A5DE8"/>
    <w:p w:rsidR="00615722" w:rsidRPr="00F7040F" w:rsidRDefault="00615722" w:rsidP="00615722">
      <w:pPr>
        <w:rPr>
          <w:b/>
        </w:rPr>
      </w:pPr>
      <w:r w:rsidRPr="00F7040F">
        <w:rPr>
          <w:b/>
          <w:spacing w:val="40"/>
          <w:u w:val="single"/>
        </w:rPr>
        <w:t>Пример.</w:t>
      </w:r>
      <w:r w:rsidRPr="00F7040F">
        <w:rPr>
          <w:b/>
        </w:rPr>
        <w:t xml:space="preserve"> При каких значениях параметра </w:t>
      </w:r>
      <w:r w:rsidRPr="00F7040F">
        <w:rPr>
          <w:b/>
          <w:position w:val="-6"/>
        </w:rPr>
        <w:object w:dxaOrig="200" w:dyaOrig="220">
          <v:shape id="_x0000_i1063" type="#_x0000_t75" style="width:9.75pt;height:11.25pt" o:ole="">
            <v:imagedata r:id="rId60" o:title=""/>
          </v:shape>
          <o:OLEObject Type="Embed" ProgID="Equation.DSMT4" ShapeID="_x0000_i1063" DrawAspect="Content" ObjectID="_1471093612" r:id="rId61"/>
        </w:object>
      </w:r>
      <w:r w:rsidRPr="00F7040F">
        <w:rPr>
          <w:b/>
        </w:rPr>
        <w:t>корни уравнения</w:t>
      </w:r>
    </w:p>
    <w:p w:rsidR="00615722" w:rsidRPr="00F7040F" w:rsidRDefault="00615722" w:rsidP="00615722">
      <w:r w:rsidRPr="00F7040F">
        <w:t xml:space="preserve"> </w:t>
      </w:r>
      <w:r w:rsidRPr="00F7040F">
        <w:tab/>
      </w:r>
      <w:r w:rsidRPr="00F7040F">
        <w:tab/>
      </w:r>
      <w:r w:rsidRPr="00F7040F">
        <w:rPr>
          <w:position w:val="-10"/>
        </w:rPr>
        <w:object w:dxaOrig="2600" w:dyaOrig="400">
          <v:shape id="_x0000_i1064" type="#_x0000_t75" style="width:129.75pt;height:20.25pt" o:ole="">
            <v:imagedata r:id="rId62" o:title=""/>
          </v:shape>
          <o:OLEObject Type="Embed" ProgID="Equation.DSMT4" ShapeID="_x0000_i1064" DrawAspect="Content" ObjectID="_1471093613" r:id="rId63"/>
        </w:object>
      </w:r>
      <w:r w:rsidRPr="00F7040F">
        <w:tab/>
      </w:r>
      <w:r w:rsidRPr="00F7040F">
        <w:tab/>
      </w:r>
      <w:r w:rsidRPr="00F7040F">
        <w:tab/>
      </w:r>
      <w:r w:rsidRPr="00F7040F">
        <w:tab/>
      </w:r>
      <w:r w:rsidRPr="00F7040F">
        <w:tab/>
      </w:r>
      <w:r w:rsidRPr="00F7040F">
        <w:tab/>
      </w:r>
      <w:r w:rsidR="00744E92">
        <w:tab/>
      </w:r>
      <w:r>
        <w:t>(1</w:t>
      </w:r>
      <w:r w:rsidRPr="00F7040F">
        <w:t>)</w:t>
      </w:r>
    </w:p>
    <w:p w:rsidR="00615722" w:rsidRPr="00F7040F" w:rsidRDefault="00615722" w:rsidP="00615722">
      <w:pPr>
        <w:ind w:left="708" w:firstLine="708"/>
        <w:rPr>
          <w:b/>
        </w:rPr>
      </w:pPr>
      <w:r w:rsidRPr="00F7040F">
        <w:rPr>
          <w:b/>
        </w:rPr>
        <w:t>больше 1?</w:t>
      </w:r>
    </w:p>
    <w:p w:rsidR="00615722" w:rsidRPr="00F7040F" w:rsidRDefault="00615722" w:rsidP="00615722"/>
    <w:p w:rsidR="00615722" w:rsidRPr="00F7040F" w:rsidRDefault="00615722" w:rsidP="00615722">
      <w:r w:rsidRPr="00F7040F">
        <w:rPr>
          <w:b/>
          <w:spacing w:val="40"/>
          <w:u w:val="single"/>
        </w:rPr>
        <w:t>Решение.</w:t>
      </w:r>
      <w:r w:rsidRPr="00F7040F">
        <w:t xml:space="preserve"> Очевидно, что задача равносильна следующей: при каких значениях параметра </w:t>
      </w:r>
      <w:r w:rsidRPr="00F7040F">
        <w:rPr>
          <w:position w:val="-6"/>
        </w:rPr>
        <w:object w:dxaOrig="200" w:dyaOrig="220">
          <v:shape id="_x0000_i1065" type="#_x0000_t75" style="width:9.75pt;height:11.25pt" o:ole="">
            <v:imagedata r:id="rId60" o:title=""/>
          </v:shape>
          <o:OLEObject Type="Embed" ProgID="Equation.DSMT4" ShapeID="_x0000_i1065" DrawAspect="Content" ObjectID="_1471093614" r:id="rId64"/>
        </w:object>
      </w:r>
      <w:r w:rsidRPr="00F7040F">
        <w:t>корни квадратного трехчлена</w:t>
      </w:r>
    </w:p>
    <w:p w:rsidR="00615722" w:rsidRPr="00F7040F" w:rsidRDefault="00615722" w:rsidP="00615722">
      <w:r w:rsidRPr="00F7040F">
        <w:rPr>
          <w:position w:val="-10"/>
        </w:rPr>
        <w:object w:dxaOrig="2960" w:dyaOrig="400">
          <v:shape id="_x0000_i1066" type="#_x0000_t75" style="width:147.75pt;height:20.25pt" o:ole="">
            <v:imagedata r:id="rId65" o:title=""/>
          </v:shape>
          <o:OLEObject Type="Embed" ProgID="Equation.DSMT4" ShapeID="_x0000_i1066" DrawAspect="Content" ObjectID="_1471093615" r:id="rId66"/>
        </w:object>
      </w:r>
    </w:p>
    <w:p w:rsidR="00615722" w:rsidRPr="00F7040F" w:rsidRDefault="00615722" w:rsidP="00615722">
      <w:r w:rsidRPr="00F7040F">
        <w:t>больше 1?</w:t>
      </w:r>
    </w:p>
    <w:p w:rsidR="00615722" w:rsidRPr="00F7040F" w:rsidRDefault="00615722" w:rsidP="001B61C5">
      <w:pPr>
        <w:ind w:firstLine="708"/>
        <w:jc w:val="both"/>
      </w:pPr>
      <w:r w:rsidRPr="00F7040F">
        <w:t>Переход от одной формулировки задачи к другой подчеркивает ту общую часто используемую при решении алгебраических уравнений второй степени идею, которая связана с описанием тех или иных свойств квадратного трехчлена и их геометрической интерпретации на графике. В частности, для того, чтобы корни квадратного трехчлена</w:t>
      </w:r>
    </w:p>
    <w:p w:rsidR="00615722" w:rsidRPr="00F7040F" w:rsidRDefault="00615722" w:rsidP="00615722">
      <w:r w:rsidRPr="00F7040F">
        <w:rPr>
          <w:position w:val="-10"/>
        </w:rPr>
        <w:object w:dxaOrig="2000" w:dyaOrig="400">
          <v:shape id="_x0000_i1067" type="#_x0000_t75" style="width:99.75pt;height:20.25pt" o:ole="">
            <v:imagedata r:id="rId67" o:title=""/>
          </v:shape>
          <o:OLEObject Type="Embed" ProgID="Equation.DSMT4" ShapeID="_x0000_i1067" DrawAspect="Content" ObjectID="_1471093616" r:id="rId68"/>
        </w:object>
      </w:r>
      <w:r w:rsidRPr="00F7040F">
        <w:tab/>
      </w:r>
      <w:r w:rsidRPr="00F7040F">
        <w:rPr>
          <w:position w:val="-10"/>
        </w:rPr>
        <w:object w:dxaOrig="720" w:dyaOrig="320">
          <v:shape id="_x0000_i1068" type="#_x0000_t75" style="width:36pt;height:15.75pt" o:ole="">
            <v:imagedata r:id="rId69" o:title=""/>
          </v:shape>
          <o:OLEObject Type="Embed" ProgID="Equation.DSMT4" ShapeID="_x0000_i1068" DrawAspect="Content" ObjectID="_1471093617" r:id="rId7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</w:t>
      </w:r>
      <w:r w:rsidRPr="00F7040F">
        <w:t>)</w:t>
      </w:r>
    </w:p>
    <w:p w:rsidR="00615722" w:rsidRPr="00F7040F" w:rsidRDefault="00615722" w:rsidP="00615722">
      <w:r w:rsidRPr="00F7040F">
        <w:t xml:space="preserve">были больше числа </w:t>
      </w:r>
      <w:r w:rsidRPr="00F7040F">
        <w:rPr>
          <w:position w:val="-6"/>
        </w:rPr>
        <w:object w:dxaOrig="220" w:dyaOrig="279">
          <v:shape id="_x0000_i1069" type="#_x0000_t75" style="width:11.25pt;height:14.25pt" o:ole="">
            <v:imagedata r:id="rId71" o:title=""/>
          </v:shape>
          <o:OLEObject Type="Embed" ProgID="Equation.DSMT4" ShapeID="_x0000_i1069" DrawAspect="Content" ObjectID="_1471093618" r:id="rId72"/>
        </w:object>
      </w:r>
      <w:r w:rsidRPr="00F7040F">
        <w:t>, необходимо и достаточно выполнение условий</w:t>
      </w:r>
    </w:p>
    <w:p w:rsidR="00615722" w:rsidRPr="00F7040F" w:rsidRDefault="00615722" w:rsidP="00615722">
      <w:r w:rsidRPr="00F7040F">
        <w:rPr>
          <w:position w:val="-64"/>
        </w:rPr>
        <w:object w:dxaOrig="1120" w:dyaOrig="1400">
          <v:shape id="_x0000_i1070" type="#_x0000_t75" style="width:56.25pt;height:69.75pt" o:ole="">
            <v:imagedata r:id="rId73" o:title=""/>
          </v:shape>
          <o:OLEObject Type="Embed" ProgID="Equation.DSMT4" ShapeID="_x0000_i1070" DrawAspect="Content" ObjectID="_1471093619" r:id="rId7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</w:t>
      </w:r>
      <w:r w:rsidRPr="00F7040F">
        <w:t>)</w:t>
      </w:r>
    </w:p>
    <w:p w:rsidR="00615722" w:rsidRPr="00F7040F" w:rsidRDefault="00615722" w:rsidP="00615722">
      <w:r w:rsidRPr="00F7040F">
        <w:t>(см. рис. 1.1.)</w:t>
      </w:r>
    </w:p>
    <w:p w:rsidR="00615722" w:rsidRPr="00F7040F" w:rsidRDefault="00615722" w:rsidP="00615722">
      <w:r>
        <w:t>Условия (3</w:t>
      </w:r>
      <w:r w:rsidRPr="00F7040F">
        <w:t>) равносильны условиям</w:t>
      </w:r>
    </w:p>
    <w:p w:rsidR="00615722" w:rsidRPr="00F7040F" w:rsidRDefault="00615722" w:rsidP="00615722">
      <w:r w:rsidRPr="00F7040F">
        <w:rPr>
          <w:position w:val="-50"/>
        </w:rPr>
        <w:object w:dxaOrig="1219" w:dyaOrig="1120">
          <v:shape id="_x0000_i1071" type="#_x0000_t75" style="width:60.75pt;height:56.25pt" o:ole="">
            <v:imagedata r:id="rId75" o:title=""/>
          </v:shape>
          <o:OLEObject Type="Embed" ProgID="Equation.DSMT4" ShapeID="_x0000_i1071" DrawAspect="Content" ObjectID="_1471093620" r:id="rId76"/>
        </w:object>
      </w:r>
    </w:p>
    <w:p w:rsidR="00615722" w:rsidRPr="00F7040F" w:rsidRDefault="00615722" w:rsidP="001B61C5">
      <w:pPr>
        <w:jc w:val="both"/>
      </w:pPr>
      <w:r w:rsidRPr="00F7040F">
        <w:t xml:space="preserve">где </w:t>
      </w:r>
      <w:r w:rsidRPr="00F7040F">
        <w:rPr>
          <w:position w:val="-4"/>
        </w:rPr>
        <w:object w:dxaOrig="260" w:dyaOrig="260">
          <v:shape id="_x0000_i1072" type="#_x0000_t75" style="width:12.75pt;height:12.75pt" o:ole="">
            <v:imagedata r:id="rId77" o:title=""/>
          </v:shape>
          <o:OLEObject Type="Embed" ProgID="Equation.DSMT4" ShapeID="_x0000_i1072" DrawAspect="Content" ObjectID="_1471093621" r:id="rId78"/>
        </w:object>
      </w:r>
      <w:r w:rsidRPr="00F7040F">
        <w:t xml:space="preserve"> - дискриминант, а </w:t>
      </w:r>
      <w:r w:rsidRPr="00F7040F">
        <w:rPr>
          <w:position w:val="-10"/>
        </w:rPr>
        <w:object w:dxaOrig="300" w:dyaOrig="320">
          <v:shape id="_x0000_i1073" type="#_x0000_t75" style="width:15pt;height:15.75pt" o:ole="">
            <v:imagedata r:id="rId79" o:title=""/>
          </v:shape>
          <o:OLEObject Type="Embed" ProgID="Equation.DSMT4" ShapeID="_x0000_i1073" DrawAspect="Content" ObjectID="_1471093622" r:id="rId80"/>
        </w:object>
      </w:r>
      <w:r w:rsidRPr="00F7040F">
        <w:t xml:space="preserve">- производная квадратного трехчлена. Требование же того, чтобы корни квадратного трехчлена были меньше числа </w:t>
      </w:r>
      <w:r w:rsidRPr="00F7040F">
        <w:rPr>
          <w:position w:val="-6"/>
        </w:rPr>
        <w:object w:dxaOrig="220" w:dyaOrig="279">
          <v:shape id="_x0000_i1074" type="#_x0000_t75" style="width:11.25pt;height:14.25pt" o:ole="">
            <v:imagedata r:id="rId81" o:title=""/>
          </v:shape>
          <o:OLEObject Type="Embed" ProgID="Equation.DSMT4" ShapeID="_x0000_i1074" DrawAspect="Content" ObjectID="_1471093623" r:id="rId82"/>
        </w:object>
      </w:r>
      <w:r w:rsidRPr="00F7040F">
        <w:t xml:space="preserve">, означает выполнение условий </w:t>
      </w:r>
    </w:p>
    <w:p w:rsidR="00615722" w:rsidRPr="00F7040F" w:rsidRDefault="00615722" w:rsidP="00615722">
      <w:r w:rsidRPr="00F7040F">
        <w:rPr>
          <w:position w:val="-50"/>
        </w:rPr>
        <w:object w:dxaOrig="1219" w:dyaOrig="1120">
          <v:shape id="_x0000_i1075" type="#_x0000_t75" style="width:60.75pt;height:56.25pt" o:ole="">
            <v:imagedata r:id="rId83" o:title=""/>
          </v:shape>
          <o:OLEObject Type="Embed" ProgID="Equation.DSMT4" ShapeID="_x0000_i1075" DrawAspect="Content" ObjectID="_1471093624" r:id="rId84"/>
        </w:object>
      </w:r>
    </w:p>
    <w:p w:rsidR="00615722" w:rsidRPr="00F7040F" w:rsidRDefault="00464E16" w:rsidP="00615722">
      <w:r>
        <w:rPr>
          <w:sz w:val="10"/>
          <w:szCs w:val="10"/>
        </w:rPr>
        <w:pict>
          <v:shape id="_x0000_i1076" type="#_x0000_t75" style="width:342.75pt;height:234pt">
            <v:imagedata r:id="rId85" o:title=""/>
          </v:shape>
        </w:pict>
      </w:r>
    </w:p>
    <w:p w:rsidR="00615722" w:rsidRPr="00F7040F" w:rsidRDefault="00615722" w:rsidP="001B61C5">
      <w:pPr>
        <w:ind w:firstLine="708"/>
      </w:pPr>
      <w:r w:rsidRPr="00F7040F">
        <w:t xml:space="preserve">Возвращаясь к исходной задаче, замечаем, что при </w:t>
      </w:r>
      <w:r w:rsidRPr="00F7040F">
        <w:rPr>
          <w:position w:val="-6"/>
        </w:rPr>
        <w:object w:dxaOrig="200" w:dyaOrig="220">
          <v:shape id="_x0000_i1077" type="#_x0000_t75" style="width:9.75pt;height:11.25pt" o:ole="">
            <v:imagedata r:id="rId86" o:title=""/>
          </v:shape>
          <o:OLEObject Type="Embed" ProgID="Equation.DSMT4" ShapeID="_x0000_i1077" DrawAspect="Content" ObjectID="_1471093625" r:id="rId87"/>
        </w:object>
      </w:r>
      <w:r>
        <w:t>=0 уравнение (1</w:t>
      </w:r>
      <w:r w:rsidRPr="00F7040F">
        <w:t xml:space="preserve">) имеет корень </w:t>
      </w:r>
      <w:r w:rsidRPr="00F7040F">
        <w:rPr>
          <w:position w:val="-6"/>
        </w:rPr>
        <w:object w:dxaOrig="680" w:dyaOrig="279">
          <v:shape id="_x0000_i1078" type="#_x0000_t75" style="width:33.75pt;height:14.25pt" o:ole="">
            <v:imagedata r:id="rId88" o:title=""/>
          </v:shape>
          <o:OLEObject Type="Embed" ProgID="Equation.DSMT4" ShapeID="_x0000_i1078" DrawAspect="Content" ObjectID="_1471093626" r:id="rId89"/>
        </w:object>
      </w:r>
      <w:r w:rsidRPr="00F7040F">
        <w:t xml:space="preserve">, который требованиям задачи не удовлетворяет. </w:t>
      </w:r>
    </w:p>
    <w:p w:rsidR="00615722" w:rsidRPr="00F7040F" w:rsidRDefault="00615722" w:rsidP="00615722">
      <w:r w:rsidRPr="00F7040F">
        <w:t xml:space="preserve">Рассмотрим случай </w:t>
      </w:r>
      <w:r w:rsidRPr="00F7040F">
        <w:rPr>
          <w:position w:val="-6"/>
        </w:rPr>
        <w:object w:dxaOrig="560" w:dyaOrig="279">
          <v:shape id="_x0000_i1079" type="#_x0000_t75" style="width:27.75pt;height:14.25pt" o:ole="">
            <v:imagedata r:id="rId90" o:title=""/>
          </v:shape>
          <o:OLEObject Type="Embed" ProgID="Equation.DSMT4" ShapeID="_x0000_i1079" DrawAspect="Content" ObjectID="_1471093627" r:id="rId91"/>
        </w:object>
      </w:r>
      <w:r>
        <w:t>. При т</w:t>
      </w:r>
      <w:r w:rsidRPr="00F7040F">
        <w:t xml:space="preserve">аких </w:t>
      </w:r>
      <w:r w:rsidRPr="00F7040F">
        <w:rPr>
          <w:position w:val="-6"/>
        </w:rPr>
        <w:object w:dxaOrig="200" w:dyaOrig="220">
          <v:shape id="_x0000_i1080" type="#_x0000_t75" style="width:9.75pt;height:11.25pt" o:ole="">
            <v:imagedata r:id="rId92" o:title=""/>
          </v:shape>
          <o:OLEObject Type="Embed" ProgID="Equation.DSMT4" ShapeID="_x0000_i1080" DrawAspect="Content" ObjectID="_1471093628" r:id="rId93"/>
        </w:object>
      </w:r>
      <w:r>
        <w:t>условия (3</w:t>
      </w:r>
      <w:r w:rsidRPr="00F7040F">
        <w:t>) запишутся в виде</w:t>
      </w:r>
    </w:p>
    <w:p w:rsidR="00615722" w:rsidRPr="00F7040F" w:rsidRDefault="00615722" w:rsidP="00615722">
      <w:r w:rsidRPr="00F7040F">
        <w:rPr>
          <w:position w:val="-68"/>
        </w:rPr>
        <w:object w:dxaOrig="2680" w:dyaOrig="1480">
          <v:shape id="_x0000_i1081" type="#_x0000_t75" style="width:134.25pt;height:74.25pt" o:ole="">
            <v:imagedata r:id="rId94" o:title=""/>
          </v:shape>
          <o:OLEObject Type="Embed" ProgID="Equation.DSMT4" ShapeID="_x0000_i1081" DrawAspect="Content" ObjectID="_1471093629" r:id="rId95"/>
        </w:object>
      </w:r>
    </w:p>
    <w:p w:rsidR="00615722" w:rsidRPr="00F7040F" w:rsidRDefault="00615722" w:rsidP="001B61C5">
      <w:pPr>
        <w:ind w:firstLine="708"/>
      </w:pPr>
      <w:r w:rsidRPr="00F7040F">
        <w:t xml:space="preserve">Решая эту систему, находим, что </w:t>
      </w:r>
      <w:r w:rsidRPr="00F7040F">
        <w:rPr>
          <w:position w:val="-34"/>
        </w:rPr>
        <w:object w:dxaOrig="1480" w:dyaOrig="800">
          <v:shape id="_x0000_i1082" type="#_x0000_t75" style="width:74.25pt;height:39.75pt" o:ole="">
            <v:imagedata r:id="rId96" o:title=""/>
          </v:shape>
          <o:OLEObject Type="Embed" ProgID="Equation.DSMT4" ShapeID="_x0000_i1082" DrawAspect="Content" ObjectID="_1471093630" r:id="rId97"/>
        </w:object>
      </w:r>
      <w:r w:rsidRPr="00F7040F">
        <w:t>.</w:t>
      </w:r>
    </w:p>
    <w:p w:rsidR="00615722" w:rsidRPr="00F7040F" w:rsidRDefault="00615722" w:rsidP="001B61C5">
      <w:pPr>
        <w:ind w:firstLine="708"/>
      </w:pPr>
      <w:r w:rsidRPr="00F7040F">
        <w:t xml:space="preserve">Очевидно, что этот же результат мы получили бы и решая неравенство </w:t>
      </w:r>
      <w:r w:rsidRPr="00F7040F">
        <w:rPr>
          <w:position w:val="-12"/>
        </w:rPr>
        <w:object w:dxaOrig="580" w:dyaOrig="360">
          <v:shape id="_x0000_i1083" type="#_x0000_t75" style="width:29.25pt;height:18pt" o:ole="">
            <v:imagedata r:id="rId98" o:title=""/>
          </v:shape>
          <o:OLEObject Type="Embed" ProgID="Equation.DSMT4" ShapeID="_x0000_i1083" DrawAspect="Content" ObjectID="_1471093631" r:id="rId99"/>
        </w:object>
      </w:r>
      <w:r w:rsidRPr="00F7040F">
        <w:t xml:space="preserve">, где </w:t>
      </w:r>
      <w:r w:rsidRPr="00F7040F">
        <w:rPr>
          <w:position w:val="-12"/>
        </w:rPr>
        <w:object w:dxaOrig="240" w:dyaOrig="360">
          <v:shape id="_x0000_i1084" type="#_x0000_t75" style="width:12pt;height:18pt" o:ole="">
            <v:imagedata r:id="rId100" o:title=""/>
          </v:shape>
          <o:OLEObject Type="Embed" ProgID="Equation.DSMT4" ShapeID="_x0000_i1084" DrawAspect="Content" ObjectID="_1471093632" r:id="rId101"/>
        </w:object>
      </w:r>
      <w:r>
        <w:t xml:space="preserve"> - меньший корень уравнения (1)</w:t>
      </w:r>
    </w:p>
    <w:p w:rsidR="00615722" w:rsidRPr="00F7040F" w:rsidRDefault="00615722" w:rsidP="00615722"/>
    <w:p w:rsidR="00615722" w:rsidRDefault="00615722" w:rsidP="00615722">
      <w:r w:rsidRPr="00F7040F">
        <w:rPr>
          <w:b/>
          <w:spacing w:val="40"/>
          <w:u w:val="single"/>
        </w:rPr>
        <w:t>Ответ:</w:t>
      </w:r>
      <w:r w:rsidRPr="00F7040F">
        <w:rPr>
          <w:b/>
          <w:spacing w:val="40"/>
        </w:rPr>
        <w:tab/>
      </w:r>
      <w:r w:rsidRPr="00F7040F">
        <w:t xml:space="preserve"> </w:t>
      </w:r>
      <w:r w:rsidRPr="00F7040F">
        <w:rPr>
          <w:position w:val="-34"/>
        </w:rPr>
        <w:object w:dxaOrig="1480" w:dyaOrig="800">
          <v:shape id="_x0000_i1085" type="#_x0000_t75" style="width:74.25pt;height:39.75pt" o:ole="">
            <v:imagedata r:id="rId96" o:title=""/>
          </v:shape>
          <o:OLEObject Type="Embed" ProgID="Equation.DSMT4" ShapeID="_x0000_i1085" DrawAspect="Content" ObjectID="_1471093633" r:id="rId102"/>
        </w:object>
      </w:r>
      <w:r w:rsidRPr="00F7040F">
        <w:t>.</w:t>
      </w:r>
      <w:r w:rsidR="00000022">
        <w:t xml:space="preserve"> </w:t>
      </w:r>
    </w:p>
    <w:p w:rsidR="00000022" w:rsidRDefault="00000022" w:rsidP="00615722"/>
    <w:p w:rsidR="00000022" w:rsidRDefault="00000022" w:rsidP="00615722"/>
    <w:p w:rsidR="00000022" w:rsidRDefault="00000022" w:rsidP="00000022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Рациональные неравенства с параметрами </w:t>
      </w:r>
    </w:p>
    <w:p w:rsidR="00000022" w:rsidRPr="00000022" w:rsidRDefault="00000022" w:rsidP="00000022"/>
    <w:p w:rsidR="00000022" w:rsidRPr="001D0D31" w:rsidRDefault="00000022" w:rsidP="00000022">
      <w:pPr>
        <w:rPr>
          <w:b/>
        </w:rPr>
      </w:pPr>
      <w:r>
        <w:rPr>
          <w:b/>
          <w:spacing w:val="40"/>
          <w:u w:val="single"/>
        </w:rPr>
        <w:t>Пример</w:t>
      </w:r>
      <w:r w:rsidRPr="00290FC1">
        <w:rPr>
          <w:b/>
          <w:spacing w:val="40"/>
        </w:rPr>
        <w:t>.</w:t>
      </w:r>
      <w:r>
        <w:rPr>
          <w:b/>
          <w:spacing w:val="40"/>
        </w:rPr>
        <w:tab/>
      </w:r>
      <w:r>
        <w:t xml:space="preserve"> </w:t>
      </w:r>
      <w:r w:rsidRPr="001D0D31">
        <w:rPr>
          <w:b/>
        </w:rPr>
        <w:t xml:space="preserve">Найти все значения параметра </w:t>
      </w:r>
      <w:r w:rsidRPr="001D0D31">
        <w:rPr>
          <w:b/>
          <w:position w:val="-10"/>
        </w:rPr>
        <w:object w:dxaOrig="240" w:dyaOrig="260">
          <v:shape id="_x0000_i1086" type="#_x0000_t75" style="width:12pt;height:12.75pt" o:ole="">
            <v:imagedata r:id="rId103" o:title=""/>
          </v:shape>
          <o:OLEObject Type="Embed" ProgID="Equation.DSMT4" ShapeID="_x0000_i1086" DrawAspect="Content" ObjectID="_1471093634" r:id="rId104"/>
        </w:object>
      </w:r>
      <w:r w:rsidRPr="001D0D31">
        <w:rPr>
          <w:b/>
        </w:rPr>
        <w:t xml:space="preserve">, при которых неравенство </w:t>
      </w:r>
    </w:p>
    <w:p w:rsidR="00000022" w:rsidRDefault="00000022" w:rsidP="00000022">
      <w:pPr>
        <w:ind w:left="708" w:firstLine="708"/>
      </w:pPr>
      <w:r w:rsidRPr="003D0A7F">
        <w:rPr>
          <w:position w:val="-10"/>
        </w:rPr>
        <w:object w:dxaOrig="4780" w:dyaOrig="360">
          <v:shape id="_x0000_i1087" type="#_x0000_t75" style="width:239.25pt;height:18pt" o:ole="">
            <v:imagedata r:id="rId105" o:title=""/>
          </v:shape>
          <o:OLEObject Type="Embed" ProgID="Equation.DSMT4" ShapeID="_x0000_i1087" DrawAspect="Content" ObjectID="_1471093635" r:id="rId106"/>
        </w:object>
      </w:r>
    </w:p>
    <w:p w:rsidR="00000022" w:rsidRPr="001D0D31" w:rsidRDefault="00000022" w:rsidP="00000022">
      <w:pPr>
        <w:ind w:left="708" w:firstLine="708"/>
        <w:rPr>
          <w:b/>
        </w:rPr>
      </w:pPr>
      <w:r w:rsidRPr="001D0D31">
        <w:rPr>
          <w:b/>
        </w:rPr>
        <w:t xml:space="preserve">выполняется при всех </w:t>
      </w:r>
      <w:r w:rsidRPr="001D0D31">
        <w:rPr>
          <w:b/>
          <w:position w:val="-6"/>
        </w:rPr>
        <w:object w:dxaOrig="580" w:dyaOrig="279">
          <v:shape id="_x0000_i1088" type="#_x0000_t75" style="width:29.25pt;height:14.25pt" o:ole="">
            <v:imagedata r:id="rId107" o:title=""/>
          </v:shape>
          <o:OLEObject Type="Embed" ProgID="Equation.DSMT4" ShapeID="_x0000_i1088" DrawAspect="Content" ObjectID="_1471093636" r:id="rId108"/>
        </w:object>
      </w:r>
      <w:r w:rsidRPr="001D0D31">
        <w:rPr>
          <w:b/>
        </w:rPr>
        <w:t>.</w:t>
      </w:r>
    </w:p>
    <w:p w:rsidR="00000022" w:rsidRDefault="00000022" w:rsidP="001B61C5">
      <w:pPr>
        <w:jc w:val="both"/>
      </w:pPr>
      <w:r w:rsidRPr="00290FC1">
        <w:rPr>
          <w:b/>
          <w:spacing w:val="40"/>
          <w:u w:val="single"/>
        </w:rPr>
        <w:t>Решение.</w:t>
      </w:r>
      <w:r w:rsidRPr="00290FC1">
        <w:t xml:space="preserve"> </w:t>
      </w:r>
      <w:r>
        <w:t xml:space="preserve">Исходное неравенство является однородным неравенством второй степени относительно функции </w:t>
      </w:r>
      <w:r w:rsidRPr="003D0A7F">
        <w:rPr>
          <w:position w:val="-10"/>
        </w:rPr>
        <w:object w:dxaOrig="800" w:dyaOrig="320">
          <v:shape id="_x0000_i1089" type="#_x0000_t75" style="width:39.75pt;height:15.75pt" o:ole="">
            <v:imagedata r:id="rId109" o:title=""/>
          </v:shape>
          <o:OLEObject Type="Embed" ProgID="Equation.DSMT4" ShapeID="_x0000_i1089" DrawAspect="Content" ObjectID="_1471093637" r:id="rId110"/>
        </w:object>
      </w:r>
      <w:r>
        <w:t xml:space="preserve"> и </w:t>
      </w:r>
      <w:r w:rsidRPr="003D0A7F">
        <w:rPr>
          <w:position w:val="-10"/>
        </w:rPr>
        <w:object w:dxaOrig="760" w:dyaOrig="360">
          <v:shape id="_x0000_i1090" type="#_x0000_t75" style="width:38.25pt;height:18pt" o:ole="">
            <v:imagedata r:id="rId111" o:title=""/>
          </v:shape>
          <o:OLEObject Type="Embed" ProgID="Equation.DSMT4" ShapeID="_x0000_i1090" DrawAspect="Content" ObjectID="_1471093638" r:id="rId112"/>
        </w:object>
      </w:r>
      <w:r>
        <w:t xml:space="preserve">. Если разделить его на </w:t>
      </w:r>
      <w:r w:rsidRPr="003D0A7F">
        <w:rPr>
          <w:position w:val="-10"/>
        </w:rPr>
        <w:object w:dxaOrig="1120" w:dyaOrig="360">
          <v:shape id="_x0000_i1091" type="#_x0000_t75" style="width:56.25pt;height:18pt" o:ole="">
            <v:imagedata r:id="rId113" o:title=""/>
          </v:shape>
          <o:OLEObject Type="Embed" ProgID="Equation.DSMT4" ShapeID="_x0000_i1091" DrawAspect="Content" ObjectID="_1471093639" r:id="rId114"/>
        </w:object>
      </w:r>
      <w:r>
        <w:t xml:space="preserve">, то получится равносильное неравенство </w:t>
      </w:r>
    </w:p>
    <w:p w:rsidR="00000022" w:rsidRDefault="00000022" w:rsidP="00000022">
      <w:r w:rsidRPr="003D0A7F">
        <w:rPr>
          <w:position w:val="-28"/>
        </w:rPr>
        <w:object w:dxaOrig="3440" w:dyaOrig="740">
          <v:shape id="_x0000_i1092" type="#_x0000_t75" style="width:171.75pt;height:36.75pt" o:ole="">
            <v:imagedata r:id="rId115" o:title=""/>
          </v:shape>
          <o:OLEObject Type="Embed" ProgID="Equation.DSMT4" ShapeID="_x0000_i1092" DrawAspect="Content" ObjectID="_1471093640" r:id="rId116"/>
        </w:object>
      </w:r>
    </w:p>
    <w:p w:rsidR="00000022" w:rsidRDefault="00000022" w:rsidP="00000022">
      <w:r>
        <w:t xml:space="preserve">которое после замены </w:t>
      </w:r>
      <w:r w:rsidRPr="003D0A7F">
        <w:rPr>
          <w:position w:val="-24"/>
        </w:rPr>
        <w:object w:dxaOrig="1600" w:dyaOrig="620">
          <v:shape id="_x0000_i1093" type="#_x0000_t75" style="width:80.25pt;height:30.75pt" o:ole="">
            <v:imagedata r:id="rId117" o:title=""/>
          </v:shape>
          <o:OLEObject Type="Embed" ProgID="Equation.DSMT4" ShapeID="_x0000_i1093" DrawAspect="Content" ObjectID="_1471093641" r:id="rId118"/>
        </w:object>
      </w:r>
      <w:r>
        <w:t xml:space="preserve">становится квадратным неравенством относительно переменной </w:t>
      </w:r>
      <w:r w:rsidRPr="003D0A7F">
        <w:rPr>
          <w:position w:val="-6"/>
        </w:rPr>
        <w:object w:dxaOrig="139" w:dyaOrig="240">
          <v:shape id="_x0000_i1094" type="#_x0000_t75" style="width:6.75pt;height:12pt" o:ole="">
            <v:imagedata r:id="rId119" o:title=""/>
          </v:shape>
          <o:OLEObject Type="Embed" ProgID="Equation.DSMT4" ShapeID="_x0000_i1094" DrawAspect="Content" ObjectID="_1471093642" r:id="rId120"/>
        </w:object>
      </w:r>
      <w:r>
        <w:t xml:space="preserve"> с параметром </w:t>
      </w:r>
      <w:r w:rsidRPr="003D0A7F">
        <w:rPr>
          <w:position w:val="-10"/>
        </w:rPr>
        <w:object w:dxaOrig="240" w:dyaOrig="260">
          <v:shape id="_x0000_i1095" type="#_x0000_t75" style="width:12pt;height:12.75pt" o:ole="">
            <v:imagedata r:id="rId103" o:title=""/>
          </v:shape>
          <o:OLEObject Type="Embed" ProgID="Equation.DSMT4" ShapeID="_x0000_i1095" DrawAspect="Content" ObjectID="_1471093643" r:id="rId121"/>
        </w:object>
      </w:r>
      <w:r>
        <w:t>:</w:t>
      </w:r>
    </w:p>
    <w:p w:rsidR="00000022" w:rsidRDefault="00000022" w:rsidP="00000022">
      <w:r w:rsidRPr="00B53B20">
        <w:rPr>
          <w:position w:val="-10"/>
        </w:rPr>
        <w:object w:dxaOrig="1880" w:dyaOrig="360">
          <v:shape id="_x0000_i1096" type="#_x0000_t75" style="width:93.75pt;height:18pt" o:ole="">
            <v:imagedata r:id="rId122" o:title=""/>
          </v:shape>
          <o:OLEObject Type="Embed" ProgID="Equation.DSMT4" ShapeID="_x0000_i1096" DrawAspect="Content" ObjectID="_1471093644" r:id="rId1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*)</w:t>
      </w:r>
    </w:p>
    <w:p w:rsidR="00000022" w:rsidRDefault="00000022" w:rsidP="001B61C5">
      <w:pPr>
        <w:ind w:firstLine="708"/>
        <w:jc w:val="both"/>
      </w:pPr>
      <w:r>
        <w:t xml:space="preserve">Найдем множество значений функции </w:t>
      </w:r>
      <w:r w:rsidRPr="00B53B20">
        <w:rPr>
          <w:position w:val="-10"/>
        </w:rPr>
        <w:object w:dxaOrig="760" w:dyaOrig="320">
          <v:shape id="_x0000_i1097" type="#_x0000_t75" style="width:38.25pt;height:15.75pt" o:ole="">
            <v:imagedata r:id="rId124" o:title=""/>
          </v:shape>
          <o:OLEObject Type="Embed" ProgID="Equation.DSMT4" ShapeID="_x0000_i1097" DrawAspect="Content" ObjectID="_1471093645" r:id="rId125"/>
        </w:object>
      </w:r>
      <w:r>
        <w:t xml:space="preserve"> при </w:t>
      </w:r>
      <w:r w:rsidRPr="003D0A7F">
        <w:rPr>
          <w:position w:val="-6"/>
        </w:rPr>
        <w:object w:dxaOrig="580" w:dyaOrig="279">
          <v:shape id="_x0000_i1098" type="#_x0000_t75" style="width:29.25pt;height:14.25pt" o:ole="">
            <v:imagedata r:id="rId107" o:title=""/>
          </v:shape>
          <o:OLEObject Type="Embed" ProgID="Equation.DSMT4" ShapeID="_x0000_i1098" DrawAspect="Content" ObjectID="_1471093646" r:id="rId126"/>
        </w:object>
      </w:r>
      <w:r>
        <w:t xml:space="preserve">. Имеем: </w:t>
      </w:r>
      <w:r w:rsidRPr="00B53B20">
        <w:rPr>
          <w:position w:val="-10"/>
        </w:rPr>
        <w:object w:dxaOrig="1640" w:dyaOrig="360">
          <v:shape id="_x0000_i1099" type="#_x0000_t75" style="width:81.75pt;height:18pt" o:ole="">
            <v:imagedata r:id="rId127" o:title=""/>
          </v:shape>
          <o:OLEObject Type="Embed" ProgID="Equation.DSMT4" ShapeID="_x0000_i1099" DrawAspect="Content" ObjectID="_1471093647" r:id="rId128"/>
        </w:object>
      </w:r>
      <w:r>
        <w:t xml:space="preserve">, то есть </w:t>
      </w:r>
      <w:r w:rsidRPr="00B53B20">
        <w:rPr>
          <w:position w:val="-6"/>
        </w:rPr>
        <w:object w:dxaOrig="1820" w:dyaOrig="320">
          <v:shape id="_x0000_i1100" type="#_x0000_t75" style="width:90.75pt;height:15.75pt" o:ole="">
            <v:imagedata r:id="rId129" o:title=""/>
          </v:shape>
          <o:OLEObject Type="Embed" ProgID="Equation.DSMT4" ShapeID="_x0000_i1100" DrawAspect="Content" ObjectID="_1471093648" r:id="rId130"/>
        </w:object>
      </w:r>
      <w:r>
        <w:t xml:space="preserve"> Отсюда </w:t>
      </w:r>
      <w:r w:rsidRPr="00B53B20">
        <w:rPr>
          <w:position w:val="-6"/>
        </w:rPr>
        <w:object w:dxaOrig="499" w:dyaOrig="279">
          <v:shape id="_x0000_i1101" type="#_x0000_t75" style="width:24.75pt;height:14.25pt" o:ole="">
            <v:imagedata r:id="rId131" o:title=""/>
          </v:shape>
          <o:OLEObject Type="Embed" ProgID="Equation.DSMT4" ShapeID="_x0000_i1101" DrawAspect="Content" ObjectID="_1471093649" r:id="rId132"/>
        </w:object>
      </w:r>
      <w:r>
        <w:t xml:space="preserve"> при </w:t>
      </w:r>
      <w:r w:rsidRPr="00B53B20">
        <w:rPr>
          <w:position w:val="-24"/>
        </w:rPr>
        <w:object w:dxaOrig="600" w:dyaOrig="620">
          <v:shape id="_x0000_i1102" type="#_x0000_t75" style="width:30pt;height:30.75pt" o:ole="">
            <v:imagedata r:id="rId133" o:title=""/>
          </v:shape>
          <o:OLEObject Type="Embed" ProgID="Equation.DSMT4" ShapeID="_x0000_i1102" DrawAspect="Content" ObjectID="_1471093650" r:id="rId134"/>
        </w:object>
      </w:r>
      <w:r>
        <w:t xml:space="preserve">; другие значения </w:t>
      </w:r>
      <w:r w:rsidRPr="00B53B20">
        <w:rPr>
          <w:position w:val="-6"/>
        </w:rPr>
        <w:object w:dxaOrig="139" w:dyaOrig="240">
          <v:shape id="_x0000_i1103" type="#_x0000_t75" style="width:6.75pt;height:12pt" o:ole="">
            <v:imagedata r:id="rId135" o:title=""/>
          </v:shape>
          <o:OLEObject Type="Embed" ProgID="Equation.DSMT4" ShapeID="_x0000_i1103" DrawAspect="Content" ObjectID="_1471093651" r:id="rId136"/>
        </w:object>
      </w:r>
      <w:r>
        <w:t xml:space="preserve"> (отличные от нуля) найдем из условия неотрицательности дискриминанта этого квадратного уравнения: </w:t>
      </w:r>
      <w:r w:rsidRPr="00B53B20">
        <w:rPr>
          <w:position w:val="-24"/>
        </w:rPr>
        <w:object w:dxaOrig="4580" w:dyaOrig="620">
          <v:shape id="_x0000_i1104" type="#_x0000_t75" style="width:228.75pt;height:30.75pt" o:ole="">
            <v:imagedata r:id="rId137" o:title=""/>
          </v:shape>
          <o:OLEObject Type="Embed" ProgID="Equation.DSMT4" ShapeID="_x0000_i1104" DrawAspect="Content" ObjectID="_1471093652" r:id="rId138"/>
        </w:object>
      </w:r>
      <w:r>
        <w:t xml:space="preserve">, то есть </w:t>
      </w:r>
      <w:r w:rsidRPr="00B53B20">
        <w:rPr>
          <w:position w:val="-6"/>
        </w:rPr>
        <w:object w:dxaOrig="940" w:dyaOrig="279">
          <v:shape id="_x0000_i1105" type="#_x0000_t75" style="width:47.25pt;height:14.25pt" o:ole="">
            <v:imagedata r:id="rId139" o:title=""/>
          </v:shape>
          <o:OLEObject Type="Embed" ProgID="Equation.DSMT4" ShapeID="_x0000_i1105" DrawAspect="Content" ObjectID="_1471093653" r:id="rId140"/>
        </w:object>
      </w:r>
      <w:r>
        <w:t>.</w:t>
      </w:r>
    </w:p>
    <w:p w:rsidR="00000022" w:rsidRDefault="00000022" w:rsidP="001B61C5">
      <w:pPr>
        <w:ind w:firstLine="708"/>
      </w:pPr>
      <w:r>
        <w:t xml:space="preserve">Итак, исходное неравенство выполняется для всех </w:t>
      </w:r>
      <w:r w:rsidRPr="003D0A7F">
        <w:rPr>
          <w:position w:val="-6"/>
        </w:rPr>
        <w:object w:dxaOrig="580" w:dyaOrig="279">
          <v:shape id="_x0000_i1106" type="#_x0000_t75" style="width:29.25pt;height:14.25pt" o:ole="">
            <v:imagedata r:id="rId107" o:title=""/>
          </v:shape>
          <o:OLEObject Type="Embed" ProgID="Equation.DSMT4" ShapeID="_x0000_i1106" DrawAspect="Content" ObjectID="_1471093654" r:id="rId141"/>
        </w:object>
      </w:r>
      <w:r>
        <w:t xml:space="preserve"> тогда и только тогда, когда неравенство (*) выполняется  для всех </w:t>
      </w:r>
      <w:r w:rsidRPr="00DC034B">
        <w:rPr>
          <w:position w:val="-14"/>
        </w:rPr>
        <w:object w:dxaOrig="940" w:dyaOrig="400">
          <v:shape id="_x0000_i1107" type="#_x0000_t75" style="width:47.25pt;height:20.25pt" o:ole="">
            <v:imagedata r:id="rId142" o:title=""/>
          </v:shape>
          <o:OLEObject Type="Embed" ProgID="Equation.DSMT4" ShapeID="_x0000_i1107" DrawAspect="Content" ObjectID="_1471093655" r:id="rId143"/>
        </w:object>
      </w:r>
      <w:r>
        <w:t>.</w:t>
      </w:r>
    </w:p>
    <w:p w:rsidR="00000022" w:rsidRDefault="001B61C5" w:rsidP="001B61C5">
      <w:pPr>
        <w:ind w:firstLine="708"/>
        <w:jc w:val="both"/>
      </w:pPr>
      <w:r>
        <w:t>Рассмотрим к</w:t>
      </w:r>
      <w:r w:rsidR="00000022">
        <w:t xml:space="preserve">вадратный трехчлен </w:t>
      </w:r>
      <w:r w:rsidR="00000022" w:rsidRPr="00DC034B">
        <w:rPr>
          <w:position w:val="-10"/>
        </w:rPr>
        <w:object w:dxaOrig="2140" w:dyaOrig="360">
          <v:shape id="_x0000_i1108" type="#_x0000_t75" style="width:107.25pt;height:18pt" o:ole="">
            <v:imagedata r:id="rId144" o:title=""/>
          </v:shape>
          <o:OLEObject Type="Embed" ProgID="Equation.DSMT4" ShapeID="_x0000_i1108" DrawAspect="Content" ObjectID="_1471093656" r:id="rId145"/>
        </w:object>
      </w:r>
      <w:r w:rsidR="00000022">
        <w:t xml:space="preserve"> с абсциссой вершины </w:t>
      </w:r>
      <w:r w:rsidR="00000022" w:rsidRPr="00DC034B">
        <w:rPr>
          <w:position w:val="-24"/>
        </w:rPr>
        <w:object w:dxaOrig="820" w:dyaOrig="620">
          <v:shape id="_x0000_i1109" type="#_x0000_t75" style="width:41.25pt;height:30.75pt" o:ole="">
            <v:imagedata r:id="rId146" o:title=""/>
          </v:shape>
          <o:OLEObject Type="Embed" ProgID="Equation.DSMT4" ShapeID="_x0000_i1109" DrawAspect="Content" ObjectID="_1471093657" r:id="rId147"/>
        </w:object>
      </w:r>
      <w:r w:rsidR="00000022">
        <w:t xml:space="preserve"> и дискриминантом </w:t>
      </w:r>
      <w:r w:rsidR="00000022" w:rsidRPr="00DC034B">
        <w:rPr>
          <w:position w:val="-12"/>
        </w:rPr>
        <w:object w:dxaOrig="3200" w:dyaOrig="380">
          <v:shape id="_x0000_i1110" type="#_x0000_t75" style="width:159.75pt;height:18.75pt" o:ole="">
            <v:imagedata r:id="rId148" o:title=""/>
          </v:shape>
          <o:OLEObject Type="Embed" ProgID="Equation.DSMT4" ShapeID="_x0000_i1110" DrawAspect="Content" ObjectID="_1471093658" r:id="rId149"/>
        </w:object>
      </w:r>
      <w:r w:rsidR="00000022">
        <w:t xml:space="preserve">. Тогда имеем следующие необходимые и достаточные условия для нахождения искомых значений параметра </w:t>
      </w:r>
      <w:r w:rsidR="00000022" w:rsidRPr="00DC034B">
        <w:rPr>
          <w:position w:val="-10"/>
        </w:rPr>
        <w:object w:dxaOrig="240" w:dyaOrig="260">
          <v:shape id="_x0000_i1111" type="#_x0000_t75" style="width:12pt;height:12.75pt" o:ole="">
            <v:imagedata r:id="rId150" o:title=""/>
          </v:shape>
          <o:OLEObject Type="Embed" ProgID="Equation.DSMT4" ShapeID="_x0000_i1111" DrawAspect="Content" ObjectID="_1471093659" r:id="rId151"/>
        </w:object>
      </w:r>
      <w:r w:rsidR="00000022">
        <w:t>:</w:t>
      </w:r>
    </w:p>
    <w:p w:rsidR="00000022" w:rsidRDefault="00464E16" w:rsidP="00000022">
      <w:r>
        <w:rPr>
          <w:noProof/>
        </w:rPr>
        <w:pict>
          <v:shape id="_x0000_s1043" type="#_x0000_t202" style="position:absolute;margin-left:180pt;margin-top:.6pt;width:126pt;height:189pt;z-index:251659264" stroked="f">
            <v:textbox>
              <w:txbxContent>
                <w:p w:rsidR="00744E92" w:rsidRDefault="00464E16">
                  <w:r>
                    <w:pict>
                      <v:shape id="_x0000_i1113" type="#_x0000_t75" style="width:81.75pt;height:39.75pt">
                        <v:imagedata r:id="rId152" o:title=""/>
                      </v:shape>
                    </w:pict>
                  </w:r>
                </w:p>
                <w:p w:rsidR="00744E92" w:rsidRPr="00744E92" w:rsidRDefault="00744E92">
                  <w:pPr>
                    <w:rPr>
                      <w:sz w:val="16"/>
                      <w:szCs w:val="16"/>
                    </w:rPr>
                  </w:pPr>
                </w:p>
                <w:p w:rsidR="00744E92" w:rsidRDefault="00464E16">
                  <w:pPr>
                    <w:rPr>
                      <w:sz w:val="16"/>
                      <w:szCs w:val="16"/>
                    </w:rPr>
                  </w:pPr>
                  <w:r>
                    <w:pict>
                      <v:shape id="_x0000_i1115" type="#_x0000_t75" style="width:110.25pt;height:63pt">
                        <v:imagedata r:id="rId153" o:title=""/>
                      </v:shape>
                    </w:pict>
                  </w:r>
                </w:p>
                <w:p w:rsidR="001B61C5" w:rsidRPr="001B61C5" w:rsidRDefault="001B61C5">
                  <w:pPr>
                    <w:rPr>
                      <w:sz w:val="16"/>
                      <w:szCs w:val="16"/>
                    </w:rPr>
                  </w:pPr>
                </w:p>
                <w:p w:rsidR="00744E92" w:rsidRPr="001B61C5" w:rsidRDefault="00464E16">
                  <w:r>
                    <w:pict>
                      <v:shape id="_x0000_i1117" type="#_x0000_t75" style="width:110.25pt;height:61.5pt">
                        <v:imagedata r:id="rId154" o:title=""/>
                      </v:shape>
                    </w:pict>
                  </w:r>
                </w:p>
                <w:p w:rsidR="00744E92" w:rsidRDefault="00744E92"/>
                <w:p w:rsidR="00744E92" w:rsidRPr="00744E92" w:rsidRDefault="00744E92"/>
              </w:txbxContent>
            </v:textbox>
          </v:shape>
        </w:pict>
      </w:r>
      <w:r>
        <w:rPr>
          <w:noProof/>
        </w:rPr>
        <w:pict>
          <v:shape id="_x0000_s1036" type="#_x0000_t202" style="position:absolute;margin-left:117pt;margin-top:.8pt;width:45pt;height:189pt;z-index:251658240" stroked="f">
            <v:textbox>
              <w:txbxContent>
                <w:p w:rsidR="00000022" w:rsidRPr="00744E92" w:rsidRDefault="00000022" w:rsidP="00000022">
                  <w:r>
                    <w:t>(1)</w:t>
                  </w:r>
                  <w:r w:rsidR="00744E92" w:rsidRPr="00744E92">
                    <w:t xml:space="preserve"> </w:t>
                  </w:r>
                </w:p>
                <w:p w:rsidR="00000022" w:rsidRDefault="00000022" w:rsidP="00000022"/>
                <w:p w:rsidR="00000022" w:rsidRDefault="00000022" w:rsidP="00000022"/>
                <w:p w:rsidR="00000022" w:rsidRDefault="00000022" w:rsidP="00000022"/>
                <w:p w:rsidR="00000022" w:rsidRDefault="00000022" w:rsidP="00000022"/>
                <w:p w:rsidR="00000022" w:rsidRDefault="00000022" w:rsidP="00000022"/>
                <w:p w:rsidR="00000022" w:rsidRDefault="00000022" w:rsidP="00000022">
                  <w:r>
                    <w:t>(2)</w:t>
                  </w:r>
                </w:p>
                <w:p w:rsidR="00000022" w:rsidRDefault="00000022" w:rsidP="00000022"/>
                <w:p w:rsidR="00000022" w:rsidRDefault="00000022" w:rsidP="00000022"/>
                <w:p w:rsidR="00000022" w:rsidRDefault="00000022" w:rsidP="00000022"/>
                <w:p w:rsidR="00000022" w:rsidRDefault="00000022" w:rsidP="00000022"/>
                <w:p w:rsidR="00000022" w:rsidRDefault="00000022" w:rsidP="00000022">
                  <w:r>
                    <w:t>(3)</w:t>
                  </w:r>
                </w:p>
              </w:txbxContent>
            </v:textbox>
          </v:shape>
        </w:pict>
      </w:r>
      <w:r w:rsidR="00000022" w:rsidRPr="00DC034B">
        <w:rPr>
          <w:position w:val="-182"/>
        </w:rPr>
        <w:object w:dxaOrig="1320" w:dyaOrig="3760">
          <v:shape id="_x0000_i1118" type="#_x0000_t75" style="width:66pt;height:188.25pt" o:ole="">
            <v:imagedata r:id="rId155" o:title=""/>
          </v:shape>
          <o:OLEObject Type="Embed" ProgID="Equation.DSMT4" ShapeID="_x0000_i1118" DrawAspect="Content" ObjectID="_1471093660" r:id="rId156"/>
        </w:object>
      </w:r>
    </w:p>
    <w:p w:rsidR="00000022" w:rsidRDefault="00000022" w:rsidP="001B61C5">
      <w:pPr>
        <w:ind w:firstLine="708"/>
      </w:pPr>
      <w:r>
        <w:t>Последовательно преобразуя, получаем:</w:t>
      </w:r>
    </w:p>
    <w:p w:rsidR="00000022" w:rsidRDefault="00000022" w:rsidP="00000022">
      <w:r w:rsidRPr="00DC034B">
        <w:rPr>
          <w:position w:val="-48"/>
        </w:rPr>
        <w:object w:dxaOrig="5820" w:dyaOrig="1080">
          <v:shape id="_x0000_i1119" type="#_x0000_t75" style="width:291pt;height:54pt" o:ole="">
            <v:imagedata r:id="rId157" o:title=""/>
          </v:shape>
          <o:OLEObject Type="Embed" ProgID="Equation.DSMT4" ShapeID="_x0000_i1119" DrawAspect="Content" ObjectID="_1471093661" r:id="rId158"/>
        </w:object>
      </w:r>
    </w:p>
    <w:p w:rsidR="00000022" w:rsidRDefault="00000022" w:rsidP="00000022">
      <w:r w:rsidRPr="00DC034B">
        <w:rPr>
          <w:position w:val="-46"/>
        </w:rPr>
        <w:object w:dxaOrig="6740" w:dyaOrig="1040">
          <v:shape id="_x0000_i1120" type="#_x0000_t75" style="width:336.75pt;height:51.75pt" o:ole="">
            <v:imagedata r:id="rId159" o:title=""/>
          </v:shape>
          <o:OLEObject Type="Embed" ProgID="Equation.DSMT4" ShapeID="_x0000_i1120" DrawAspect="Content" ObjectID="_1471093662" r:id="rId160"/>
        </w:object>
      </w:r>
    </w:p>
    <w:p w:rsidR="00000022" w:rsidRDefault="00000022" w:rsidP="00000022"/>
    <w:p w:rsidR="00000022" w:rsidRDefault="00000022" w:rsidP="00000022">
      <w:r w:rsidRPr="00DC034B">
        <w:rPr>
          <w:position w:val="-46"/>
        </w:rPr>
        <w:object w:dxaOrig="4599" w:dyaOrig="1040">
          <v:shape id="_x0000_i1121" type="#_x0000_t75" style="width:230.25pt;height:51.75pt" o:ole="">
            <v:imagedata r:id="rId161" o:title=""/>
          </v:shape>
          <o:OLEObject Type="Embed" ProgID="Equation.DSMT4" ShapeID="_x0000_i1121" DrawAspect="Content" ObjectID="_1471093663" r:id="rId162"/>
        </w:object>
      </w:r>
    </w:p>
    <w:p w:rsidR="00000022" w:rsidRDefault="00000022" w:rsidP="001B61C5">
      <w:pPr>
        <w:ind w:firstLine="708"/>
      </w:pPr>
      <w:r>
        <w:t>Объединяя решения систем (1)-(3), получаем ответ.</w:t>
      </w:r>
    </w:p>
    <w:p w:rsidR="00615722" w:rsidRPr="00F7040F" w:rsidRDefault="00000022" w:rsidP="00615722">
      <w:r w:rsidRPr="00290FC1">
        <w:rPr>
          <w:b/>
          <w:spacing w:val="40"/>
          <w:u w:val="single"/>
        </w:rPr>
        <w:t>Ответ</w:t>
      </w:r>
      <w:r w:rsidRPr="00290FC1">
        <w:rPr>
          <w:b/>
          <w:spacing w:val="40"/>
        </w:rPr>
        <w:t>:</w:t>
      </w:r>
      <w:r>
        <w:t xml:space="preserve"> </w:t>
      </w:r>
      <w:r w:rsidRPr="00A00B74">
        <w:rPr>
          <w:position w:val="-28"/>
        </w:rPr>
        <w:object w:dxaOrig="1840" w:dyaOrig="680">
          <v:shape id="_x0000_i1122" type="#_x0000_t75" style="width:92.25pt;height:33.75pt" o:ole="">
            <v:imagedata r:id="rId163" o:title=""/>
          </v:shape>
          <o:OLEObject Type="Embed" ProgID="Equation.DSMT4" ShapeID="_x0000_i1122" DrawAspect="Content" ObjectID="_1471093664" r:id="rId164"/>
        </w:object>
      </w:r>
    </w:p>
    <w:p w:rsidR="003C1370" w:rsidRDefault="003C1370" w:rsidP="006A5DE8"/>
    <w:p w:rsidR="003C1370" w:rsidRDefault="003C1370" w:rsidP="003C137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Иррациональные уравнения с параметрами </w:t>
      </w:r>
    </w:p>
    <w:p w:rsidR="003C1370" w:rsidRPr="003C1370" w:rsidRDefault="003C1370" w:rsidP="003C1370">
      <w:pPr>
        <w:jc w:val="center"/>
        <w:rPr>
          <w:b/>
          <w:sz w:val="32"/>
          <w:szCs w:val="32"/>
        </w:rPr>
      </w:pPr>
    </w:p>
    <w:p w:rsidR="000B4A1D" w:rsidRDefault="003C1370" w:rsidP="001B61C5">
      <w:pPr>
        <w:ind w:firstLine="708"/>
        <w:jc w:val="both"/>
      </w:pPr>
      <w:r>
        <w:t xml:space="preserve">Существует несколько способов решения иррациональных уравнений с параметрами. Познакомимся с ними, разобрав следующий пример. </w:t>
      </w:r>
    </w:p>
    <w:p w:rsidR="006D1C41" w:rsidRPr="0020080B" w:rsidRDefault="003C1370" w:rsidP="006D1C41">
      <w:pPr>
        <w:rPr>
          <w:b/>
        </w:rPr>
      </w:pPr>
      <w:r>
        <w:rPr>
          <w:b/>
          <w:u w:val="single"/>
        </w:rPr>
        <w:t xml:space="preserve"> </w:t>
      </w:r>
      <w:r w:rsidR="006D1C41" w:rsidRPr="0020080B">
        <w:rPr>
          <w:b/>
          <w:spacing w:val="40"/>
          <w:u w:val="single"/>
        </w:rPr>
        <w:t>Пример.</w:t>
      </w:r>
      <w:r w:rsidR="006D1C41">
        <w:rPr>
          <w:b/>
        </w:rPr>
        <w:t xml:space="preserve"> </w:t>
      </w:r>
      <w:r w:rsidR="006D1C41">
        <w:rPr>
          <w:b/>
        </w:rPr>
        <w:tab/>
      </w:r>
      <w:r w:rsidR="006D1C41" w:rsidRPr="0020080B">
        <w:rPr>
          <w:b/>
        </w:rPr>
        <w:t xml:space="preserve">В зависимости от значений параметра </w:t>
      </w:r>
      <w:r w:rsidR="006D1C41" w:rsidRPr="0020080B">
        <w:rPr>
          <w:b/>
          <w:position w:val="-6"/>
        </w:rPr>
        <w:object w:dxaOrig="200" w:dyaOrig="220">
          <v:shape id="_x0000_i1123" type="#_x0000_t75" style="width:9.75pt;height:11.25pt" o:ole="">
            <v:imagedata r:id="rId165" o:title=""/>
          </v:shape>
          <o:OLEObject Type="Embed" ProgID="Equation.DSMT4" ShapeID="_x0000_i1123" DrawAspect="Content" ObjectID="_1471093665" r:id="rId166"/>
        </w:object>
      </w:r>
      <w:r w:rsidR="006D1C41" w:rsidRPr="0020080B">
        <w:rPr>
          <w:b/>
        </w:rPr>
        <w:t xml:space="preserve"> решить уравнение</w:t>
      </w:r>
    </w:p>
    <w:p w:rsidR="006D1C41" w:rsidRPr="0020080B" w:rsidRDefault="006D1C41" w:rsidP="006D1C41">
      <w:pPr>
        <w:ind w:left="708" w:firstLine="708"/>
      </w:pPr>
      <w:r w:rsidRPr="0020080B">
        <w:rPr>
          <w:b/>
          <w:position w:val="-8"/>
        </w:rPr>
        <w:object w:dxaOrig="1620" w:dyaOrig="360">
          <v:shape id="_x0000_i1124" type="#_x0000_t75" style="width:81pt;height:18pt" o:ole="">
            <v:imagedata r:id="rId167" o:title=""/>
          </v:shape>
          <o:OLEObject Type="Embed" ProgID="Equation.DSMT4" ShapeID="_x0000_i1124" DrawAspect="Content" ObjectID="_1471093666" r:id="rId168"/>
        </w:object>
      </w:r>
      <w:r w:rsidRPr="0020080B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Pr="0020080B">
        <w:t>1)</w:t>
      </w:r>
    </w:p>
    <w:p w:rsidR="006D1C41" w:rsidRPr="0020080B" w:rsidRDefault="006D1C41" w:rsidP="001B61C5">
      <w:pPr>
        <w:jc w:val="both"/>
      </w:pPr>
      <w:r w:rsidRPr="0020080B">
        <w:rPr>
          <w:b/>
          <w:spacing w:val="40"/>
          <w:u w:val="single"/>
        </w:rPr>
        <w:t>Решение.</w:t>
      </w:r>
      <w:r w:rsidRPr="0020080B">
        <w:t xml:space="preserve"> Решим уравнение (1) пятью способами, которые необходимо знать, ибо наряду с другими подходами они могут быть использованы и при решении иных типов уравнений.</w:t>
      </w:r>
    </w:p>
    <w:p w:rsidR="006D1C41" w:rsidRPr="0020080B" w:rsidRDefault="006D1C41" w:rsidP="006D1C41">
      <w:r w:rsidRPr="0020080B">
        <w:rPr>
          <w:b/>
          <w:i/>
          <w:spacing w:val="40"/>
          <w:u w:val="single"/>
        </w:rPr>
        <w:t>Способ 1.</w:t>
      </w:r>
      <w:r>
        <w:t xml:space="preserve"> Уравнение (</w:t>
      </w:r>
      <w:r w:rsidRPr="0020080B">
        <w:t>1) равносильно системе</w:t>
      </w:r>
    </w:p>
    <w:p w:rsidR="006D1C41" w:rsidRPr="0020080B" w:rsidRDefault="006D1C41" w:rsidP="006D1C41">
      <w:r w:rsidRPr="0020080B">
        <w:rPr>
          <w:position w:val="-48"/>
        </w:rPr>
        <w:object w:dxaOrig="1880" w:dyaOrig="1080">
          <v:shape id="_x0000_i1125" type="#_x0000_t75" style="width:93.75pt;height:54pt" o:ole="">
            <v:imagedata r:id="rId169" o:title=""/>
          </v:shape>
          <o:OLEObject Type="Embed" ProgID="Equation.DSMT4" ShapeID="_x0000_i1125" DrawAspect="Content" ObjectID="_1471093667" r:id="rId170"/>
        </w:object>
      </w:r>
    </w:p>
    <w:p w:rsidR="006D1C41" w:rsidRPr="0020080B" w:rsidRDefault="006D1C41" w:rsidP="006D1C41">
      <w:r w:rsidRPr="0020080B">
        <w:t>или системе</w:t>
      </w:r>
    </w:p>
    <w:p w:rsidR="006D1C41" w:rsidRPr="0020080B" w:rsidRDefault="006D1C41" w:rsidP="006D1C41">
      <w:r w:rsidRPr="0020080B">
        <w:rPr>
          <w:position w:val="-46"/>
        </w:rPr>
        <w:object w:dxaOrig="2040" w:dyaOrig="1040">
          <v:shape id="_x0000_i1126" type="#_x0000_t75" style="width:102pt;height:51.75pt" o:ole="">
            <v:imagedata r:id="rId171" o:title=""/>
          </v:shape>
          <o:OLEObject Type="Embed" ProgID="Equation.DSMT4" ShapeID="_x0000_i1126" DrawAspect="Content" ObjectID="_1471093668" r:id="rId1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Pr="0020080B">
        <w:t>2)</w:t>
      </w:r>
    </w:p>
    <w:p w:rsidR="006D1C41" w:rsidRPr="0020080B" w:rsidRDefault="006D1C41" w:rsidP="001B61C5">
      <w:pPr>
        <w:ind w:firstLine="708"/>
      </w:pPr>
      <w:r>
        <w:t>Решая уравнение из системы (</w:t>
      </w:r>
      <w:r w:rsidRPr="0020080B">
        <w:t>2), находим</w:t>
      </w:r>
    </w:p>
    <w:p w:rsidR="006D1C41" w:rsidRPr="0020080B" w:rsidRDefault="006D1C41" w:rsidP="006D1C41">
      <w:r w:rsidRPr="0020080B">
        <w:rPr>
          <w:position w:val="-24"/>
        </w:rPr>
        <w:object w:dxaOrig="1579" w:dyaOrig="680">
          <v:shape id="_x0000_i1127" type="#_x0000_t75" style="width:78.75pt;height:33.75pt" o:ole="">
            <v:imagedata r:id="rId173" o:title=""/>
          </v:shape>
          <o:OLEObject Type="Embed" ProgID="Equation.DSMT4" ShapeID="_x0000_i1127" DrawAspect="Content" ObjectID="_1471093669" r:id="rId174"/>
        </w:object>
      </w:r>
      <w:r w:rsidRPr="0020080B">
        <w:t xml:space="preserve"> </w:t>
      </w:r>
      <w:r w:rsidRPr="0020080B">
        <w:rPr>
          <w:position w:val="-24"/>
        </w:rPr>
        <w:object w:dxaOrig="1600" w:dyaOrig="680">
          <v:shape id="_x0000_i1128" type="#_x0000_t75" style="width:80.25pt;height:33.75pt" o:ole="">
            <v:imagedata r:id="rId175" o:title=""/>
          </v:shape>
          <o:OLEObject Type="Embed" ProgID="Equation.DSMT4" ShapeID="_x0000_i1128" DrawAspect="Content" ObjectID="_1471093670" r:id="rId176"/>
        </w:object>
      </w:r>
      <w:r>
        <w:t xml:space="preserve">                                                                                        (3)</w:t>
      </w:r>
    </w:p>
    <w:p w:rsidR="006D1C41" w:rsidRPr="0020080B" w:rsidRDefault="006D1C41" w:rsidP="001B61C5">
      <w:pPr>
        <w:jc w:val="both"/>
      </w:pPr>
      <w:r w:rsidRPr="0020080B">
        <w:t xml:space="preserve">откуда следует, что при </w:t>
      </w:r>
      <w:r w:rsidRPr="0020080B">
        <w:rPr>
          <w:position w:val="-6"/>
        </w:rPr>
        <w:object w:dxaOrig="680" w:dyaOrig="279">
          <v:shape id="_x0000_i1129" type="#_x0000_t75" style="width:33.75pt;height:14.25pt" o:ole="">
            <v:imagedata r:id="rId177" o:title=""/>
          </v:shape>
          <o:OLEObject Type="Embed" ProgID="Equation.DSMT4" ShapeID="_x0000_i1129" DrawAspect="Content" ObjectID="_1471093671" r:id="rId178"/>
        </w:object>
      </w:r>
      <w:r>
        <w:t xml:space="preserve"> уравнение (</w:t>
      </w:r>
      <w:r w:rsidRPr="0020080B">
        <w:t xml:space="preserve">1) имеет одно решение </w:t>
      </w:r>
      <w:r w:rsidRPr="0020080B">
        <w:rPr>
          <w:position w:val="-6"/>
        </w:rPr>
        <w:object w:dxaOrig="520" w:dyaOrig="279">
          <v:shape id="_x0000_i1130" type="#_x0000_t75" style="width:26.25pt;height:14.25pt" o:ole="">
            <v:imagedata r:id="rId179" o:title=""/>
          </v:shape>
          <o:OLEObject Type="Embed" ProgID="Equation.DSMT4" ShapeID="_x0000_i1130" DrawAspect="Content" ObjectID="_1471093672" r:id="rId180"/>
        </w:object>
      </w:r>
      <w:r w:rsidRPr="0020080B">
        <w:t xml:space="preserve">. Если </w:t>
      </w:r>
      <w:r w:rsidRPr="0020080B">
        <w:rPr>
          <w:position w:val="-6"/>
        </w:rPr>
        <w:object w:dxaOrig="680" w:dyaOrig="279">
          <v:shape id="_x0000_i1131" type="#_x0000_t75" style="width:33.75pt;height:14.25pt" o:ole="">
            <v:imagedata r:id="rId181" o:title=""/>
          </v:shape>
          <o:OLEObject Type="Embed" ProgID="Equation.DSMT4" ShapeID="_x0000_i1131" DrawAspect="Content" ObjectID="_1471093673" r:id="rId182"/>
        </w:object>
      </w:r>
      <w:r w:rsidRPr="0020080B">
        <w:t xml:space="preserve">, то </w:t>
      </w:r>
      <w:r w:rsidRPr="0020080B">
        <w:rPr>
          <w:position w:val="-12"/>
        </w:rPr>
        <w:object w:dxaOrig="680" w:dyaOrig="360">
          <v:shape id="_x0000_i1132" type="#_x0000_t75" style="width:33.75pt;height:18pt" o:ole="">
            <v:imagedata r:id="rId183" o:title=""/>
          </v:shape>
          <o:OLEObject Type="Embed" ProgID="Equation.DSMT4" ShapeID="_x0000_i1132" DrawAspect="Content" ObjectID="_1471093674" r:id="rId184"/>
        </w:object>
      </w:r>
      <w:r>
        <w:t>, и тогда уравнение (</w:t>
      </w:r>
      <w:r w:rsidRPr="0020080B">
        <w:t xml:space="preserve">1) будет иметь два решения при тех значениях параметра </w:t>
      </w:r>
      <w:r w:rsidRPr="0020080B">
        <w:rPr>
          <w:position w:val="-6"/>
        </w:rPr>
        <w:object w:dxaOrig="200" w:dyaOrig="220">
          <v:shape id="_x0000_i1133" type="#_x0000_t75" style="width:9.75pt;height:11.25pt" o:ole="">
            <v:imagedata r:id="rId185" o:title=""/>
          </v:shape>
          <o:OLEObject Type="Embed" ProgID="Equation.DSMT4" ShapeID="_x0000_i1133" DrawAspect="Content" ObjectID="_1471093675" r:id="rId186"/>
        </w:object>
      </w:r>
      <w:r w:rsidRPr="0020080B">
        <w:t xml:space="preserve">, при которых совместна система </w:t>
      </w:r>
    </w:p>
    <w:p w:rsidR="006D1C41" w:rsidRPr="0020080B" w:rsidRDefault="006D1C41" w:rsidP="006D1C41">
      <w:r w:rsidRPr="0020080B">
        <w:rPr>
          <w:position w:val="-48"/>
        </w:rPr>
        <w:object w:dxaOrig="1579" w:dyaOrig="1080">
          <v:shape id="_x0000_i1134" type="#_x0000_t75" style="width:78.75pt;height:54pt" o:ole="">
            <v:imagedata r:id="rId187" o:title=""/>
          </v:shape>
          <o:OLEObject Type="Embed" ProgID="Equation.DSMT4" ShapeID="_x0000_i1134" DrawAspect="Content" ObjectID="_1471093676" r:id="rId188"/>
        </w:object>
      </w:r>
      <w:r>
        <w:t>,</w:t>
      </w:r>
    </w:p>
    <w:p w:rsidR="006D1C41" w:rsidRPr="0020080B" w:rsidRDefault="006D1C41" w:rsidP="006D1C41">
      <w:r w:rsidRPr="0020080B">
        <w:t xml:space="preserve">т.е. при </w:t>
      </w:r>
      <w:r w:rsidRPr="0020080B">
        <w:rPr>
          <w:position w:val="-6"/>
        </w:rPr>
        <w:object w:dxaOrig="1160" w:dyaOrig="279">
          <v:shape id="_x0000_i1135" type="#_x0000_t75" style="width:57.75pt;height:14.25pt" o:ole="">
            <v:imagedata r:id="rId189" o:title=""/>
          </v:shape>
          <o:OLEObject Type="Embed" ProgID="Equation.DSMT4" ShapeID="_x0000_i1135" DrawAspect="Content" ObjectID="_1471093677" r:id="rId190"/>
        </w:object>
      </w:r>
    </w:p>
    <w:p w:rsidR="006D1C41" w:rsidRPr="0020080B" w:rsidRDefault="006D1C41" w:rsidP="001B61C5">
      <w:pPr>
        <w:ind w:firstLine="708"/>
        <w:jc w:val="both"/>
      </w:pPr>
      <w:r>
        <w:t>Уравнение (</w:t>
      </w:r>
      <w:r w:rsidRPr="0020080B">
        <w:t xml:space="preserve">1) будет иметь только один корень </w:t>
      </w:r>
      <w:r w:rsidRPr="0020080B">
        <w:rPr>
          <w:position w:val="-12"/>
        </w:rPr>
        <w:object w:dxaOrig="260" w:dyaOrig="360">
          <v:shape id="_x0000_i1136" type="#_x0000_t75" style="width:12.75pt;height:18pt" o:ole="">
            <v:imagedata r:id="rId191" o:title=""/>
          </v:shape>
          <o:OLEObject Type="Embed" ProgID="Equation.DSMT4" ShapeID="_x0000_i1136" DrawAspect="Content" ObjectID="_1471093678" r:id="rId192"/>
        </w:object>
      </w:r>
      <w:r w:rsidRPr="0020080B">
        <w:t xml:space="preserve">, если </w:t>
      </w:r>
      <w:r w:rsidRPr="0020080B">
        <w:rPr>
          <w:position w:val="-24"/>
        </w:rPr>
        <w:object w:dxaOrig="660" w:dyaOrig="620">
          <v:shape id="_x0000_i1137" type="#_x0000_t75" style="width:33pt;height:30.75pt" o:ole="">
            <v:imagedata r:id="rId193" o:title=""/>
          </v:shape>
          <o:OLEObject Type="Embed" ProgID="Equation.DSMT4" ShapeID="_x0000_i1137" DrawAspect="Content" ObjectID="_1471093679" r:id="rId194"/>
        </w:object>
      </w:r>
      <w:r w:rsidRPr="0020080B">
        <w:t xml:space="preserve">, а </w:t>
      </w:r>
      <w:r w:rsidRPr="0020080B">
        <w:rPr>
          <w:position w:val="-24"/>
        </w:rPr>
        <w:object w:dxaOrig="680" w:dyaOrig="620">
          <v:shape id="_x0000_i1138" type="#_x0000_t75" style="width:33.75pt;height:30.75pt" o:ole="">
            <v:imagedata r:id="rId195" o:title=""/>
          </v:shape>
          <o:OLEObject Type="Embed" ProgID="Equation.DSMT4" ShapeID="_x0000_i1138" DrawAspect="Content" ObjectID="_1471093680" r:id="rId196"/>
        </w:object>
      </w:r>
      <w:r w:rsidRPr="0020080B">
        <w:t>. В этом случае решая систему</w:t>
      </w:r>
    </w:p>
    <w:p w:rsidR="006D1C41" w:rsidRPr="0020080B" w:rsidRDefault="006D1C41" w:rsidP="006D1C41">
      <w:r w:rsidRPr="0020080B">
        <w:rPr>
          <w:position w:val="-64"/>
        </w:rPr>
        <w:object w:dxaOrig="1680" w:dyaOrig="1400">
          <v:shape id="_x0000_i1139" type="#_x0000_t75" style="width:84pt;height:69.75pt" o:ole="">
            <v:imagedata r:id="rId197" o:title=""/>
          </v:shape>
          <o:OLEObject Type="Embed" ProgID="Equation.DSMT4" ShapeID="_x0000_i1139" DrawAspect="Content" ObjectID="_1471093681" r:id="rId198"/>
        </w:object>
      </w:r>
    </w:p>
    <w:p w:rsidR="006D1C41" w:rsidRPr="0020080B" w:rsidRDefault="006D1C41" w:rsidP="006D1C41">
      <w:r w:rsidRPr="0020080B">
        <w:t xml:space="preserve">приходим к выводу, что </w:t>
      </w:r>
      <w:r w:rsidRPr="0020080B">
        <w:rPr>
          <w:position w:val="-6"/>
        </w:rPr>
        <w:object w:dxaOrig="700" w:dyaOrig="279">
          <v:shape id="_x0000_i1140" type="#_x0000_t75" style="width:35.25pt;height:14.25pt" o:ole="">
            <v:imagedata r:id="rId199" o:title=""/>
          </v:shape>
          <o:OLEObject Type="Embed" ProgID="Equation.DSMT4" ShapeID="_x0000_i1140" DrawAspect="Content" ObjectID="_1471093682" r:id="rId200"/>
        </w:object>
      </w:r>
      <w:r w:rsidRPr="0020080B">
        <w:t>.</w:t>
      </w:r>
    </w:p>
    <w:p w:rsidR="006D1C41" w:rsidRPr="0020080B" w:rsidRDefault="006D1C41" w:rsidP="001B61C5">
      <w:pPr>
        <w:ind w:firstLine="708"/>
      </w:pPr>
      <w:r w:rsidRPr="0020080B">
        <w:t xml:space="preserve">Замечая теперь, что при </w:t>
      </w:r>
      <w:r w:rsidRPr="0020080B">
        <w:rPr>
          <w:position w:val="-6"/>
        </w:rPr>
        <w:object w:dxaOrig="680" w:dyaOrig="279">
          <v:shape id="_x0000_i1141" type="#_x0000_t75" style="width:33.75pt;height:14.25pt" o:ole="">
            <v:imagedata r:id="rId201" o:title=""/>
          </v:shape>
          <o:OLEObject Type="Embed" ProgID="Equation.DSMT4" ShapeID="_x0000_i1141" DrawAspect="Content" ObjectID="_1471093683" r:id="rId202"/>
        </w:object>
      </w:r>
      <w:r w:rsidRPr="0020080B">
        <w:t xml:space="preserve"> д</w:t>
      </w:r>
      <w:r>
        <w:t>искриминант уравнения системы (</w:t>
      </w:r>
      <w:r w:rsidRPr="0020080B">
        <w:t>2</w:t>
      </w:r>
      <w:r>
        <w:t>)</w:t>
      </w:r>
      <w:r w:rsidRPr="0020080B">
        <w:t xml:space="preserve"> отрицателен, получаем</w:t>
      </w:r>
    </w:p>
    <w:p w:rsidR="006D1C41" w:rsidRPr="0020080B" w:rsidRDefault="006D1C41" w:rsidP="006D1C41">
      <w:r w:rsidRPr="0020080B">
        <w:rPr>
          <w:b/>
          <w:spacing w:val="40"/>
          <w:u w:val="single"/>
        </w:rPr>
        <w:t>Ответ:</w:t>
      </w:r>
      <w:r w:rsidRPr="0020080B">
        <w:rPr>
          <w:b/>
          <w:sz w:val="28"/>
          <w:szCs w:val="28"/>
        </w:rPr>
        <w:tab/>
      </w:r>
      <w:r w:rsidRPr="0020080B">
        <w:t xml:space="preserve">если </w:t>
      </w:r>
      <w:r w:rsidRPr="0020080B">
        <w:rPr>
          <w:position w:val="-6"/>
        </w:rPr>
        <w:object w:dxaOrig="680" w:dyaOrig="279">
          <v:shape id="_x0000_i1142" type="#_x0000_t75" style="width:33.75pt;height:14.25pt" o:ole="">
            <v:imagedata r:id="rId201" o:title=""/>
          </v:shape>
          <o:OLEObject Type="Embed" ProgID="Equation.DSMT4" ShapeID="_x0000_i1142" DrawAspect="Content" ObjectID="_1471093684" r:id="rId203"/>
        </w:object>
      </w:r>
      <w:r w:rsidRPr="0020080B">
        <w:t>, то решений нет;</w:t>
      </w:r>
    </w:p>
    <w:p w:rsidR="006D1C41" w:rsidRPr="0020080B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680" w:dyaOrig="279">
          <v:shape id="_x0000_i1143" type="#_x0000_t75" style="width:33.75pt;height:14.25pt" o:ole="">
            <v:imagedata r:id="rId204" o:title=""/>
          </v:shape>
          <o:OLEObject Type="Embed" ProgID="Equation.DSMT4" ShapeID="_x0000_i1143" DrawAspect="Content" ObjectID="_1471093685" r:id="rId205"/>
        </w:object>
      </w:r>
      <w:r w:rsidRPr="0020080B">
        <w:t xml:space="preserve">, то </w:t>
      </w:r>
      <w:r w:rsidRPr="0020080B">
        <w:rPr>
          <w:position w:val="-6"/>
        </w:rPr>
        <w:object w:dxaOrig="520" w:dyaOrig="279">
          <v:shape id="_x0000_i1144" type="#_x0000_t75" style="width:26.25pt;height:14.25pt" o:ole="">
            <v:imagedata r:id="rId206" o:title=""/>
          </v:shape>
          <o:OLEObject Type="Embed" ProgID="Equation.DSMT4" ShapeID="_x0000_i1144" DrawAspect="Content" ObjectID="_1471093686" r:id="rId207"/>
        </w:object>
      </w:r>
      <w:r w:rsidRPr="0020080B">
        <w:t>;</w:t>
      </w:r>
    </w:p>
    <w:p w:rsidR="006D1C41" w:rsidRPr="0020080B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1160" w:dyaOrig="279">
          <v:shape id="_x0000_i1145" type="#_x0000_t75" style="width:57.75pt;height:14.25pt" o:ole="">
            <v:imagedata r:id="rId189" o:title=""/>
          </v:shape>
          <o:OLEObject Type="Embed" ProgID="Equation.DSMT4" ShapeID="_x0000_i1145" DrawAspect="Content" ObjectID="_1471093687" r:id="rId208"/>
        </w:object>
      </w:r>
      <w:r w:rsidRPr="0020080B">
        <w:t xml:space="preserve">, то </w:t>
      </w:r>
      <w:r w:rsidRPr="0020080B">
        <w:rPr>
          <w:position w:val="-24"/>
        </w:rPr>
        <w:object w:dxaOrig="1620" w:dyaOrig="680">
          <v:shape id="_x0000_i1146" type="#_x0000_t75" style="width:81pt;height:33.75pt" o:ole="">
            <v:imagedata r:id="rId209" o:title=""/>
          </v:shape>
          <o:OLEObject Type="Embed" ProgID="Equation.DSMT4" ShapeID="_x0000_i1146" DrawAspect="Content" ObjectID="_1471093688" r:id="rId210"/>
        </w:object>
      </w:r>
      <w:r w:rsidRPr="0020080B">
        <w:t>;</w:t>
      </w:r>
    </w:p>
    <w:p w:rsidR="006D1C41" w:rsidRPr="0020080B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700" w:dyaOrig="279">
          <v:shape id="_x0000_i1147" type="#_x0000_t75" style="width:35.25pt;height:14.25pt" o:ole="">
            <v:imagedata r:id="rId211" o:title=""/>
          </v:shape>
          <o:OLEObject Type="Embed" ProgID="Equation.DSMT4" ShapeID="_x0000_i1147" DrawAspect="Content" ObjectID="_1471093689" r:id="rId212"/>
        </w:object>
      </w:r>
      <w:r w:rsidRPr="0020080B">
        <w:t xml:space="preserve">, то </w:t>
      </w:r>
      <w:r w:rsidRPr="0020080B">
        <w:rPr>
          <w:position w:val="-24"/>
        </w:rPr>
        <w:object w:dxaOrig="1440" w:dyaOrig="680">
          <v:shape id="_x0000_i1148" type="#_x0000_t75" style="width:1in;height:33.75pt" o:ole="">
            <v:imagedata r:id="rId213" o:title=""/>
          </v:shape>
          <o:OLEObject Type="Embed" ProgID="Equation.DSMT4" ShapeID="_x0000_i1148" DrawAspect="Content" ObjectID="_1471093690" r:id="rId214"/>
        </w:object>
      </w:r>
      <w:r w:rsidRPr="0020080B">
        <w:t>.</w:t>
      </w:r>
    </w:p>
    <w:p w:rsidR="006D1C41" w:rsidRPr="0020080B" w:rsidRDefault="006D1C41" w:rsidP="006D1C41"/>
    <w:p w:rsidR="001B61C5" w:rsidRDefault="006D1C41" w:rsidP="001B61C5">
      <w:pPr>
        <w:jc w:val="both"/>
      </w:pPr>
      <w:r w:rsidRPr="0020080B">
        <w:rPr>
          <w:b/>
          <w:i/>
          <w:spacing w:val="40"/>
          <w:u w:val="single"/>
        </w:rPr>
        <w:t>Способ 2</w:t>
      </w:r>
      <w:r w:rsidRPr="0020080B">
        <w:rPr>
          <w:spacing w:val="40"/>
        </w:rPr>
        <w:t>.</w:t>
      </w:r>
      <w:r>
        <w:t xml:space="preserve"> Возведя обе части уравнения (</w:t>
      </w:r>
      <w:r w:rsidRPr="0020080B">
        <w:t xml:space="preserve">1) в квадрат, </w:t>
      </w:r>
      <w:r>
        <w:t>получим уравнение из системы (</w:t>
      </w:r>
      <w:r w:rsidRPr="0020080B">
        <w:t>2), корни</w:t>
      </w:r>
      <w:r>
        <w:t xml:space="preserve"> которого задаются формулами (</w:t>
      </w:r>
      <w:r w:rsidRPr="0020080B">
        <w:t>3). Но здесь надо иметь в виду, что при возве</w:t>
      </w:r>
      <w:r>
        <w:t>дении обеих частей уравнения (</w:t>
      </w:r>
      <w:r w:rsidRPr="0020080B">
        <w:t xml:space="preserve">1) в квадрат могли появиться посторонние корни. </w:t>
      </w:r>
    </w:p>
    <w:p w:rsidR="006D1C41" w:rsidRPr="0020080B" w:rsidRDefault="006D1C41" w:rsidP="001B61C5">
      <w:pPr>
        <w:ind w:firstLine="708"/>
        <w:jc w:val="both"/>
      </w:pPr>
      <w:r w:rsidRPr="0020080B">
        <w:t xml:space="preserve">Поэтому при данном способе решения необходимо произвести проверку. Так, подставляя корень </w:t>
      </w:r>
      <w:r w:rsidRPr="0020080B">
        <w:rPr>
          <w:position w:val="-12"/>
        </w:rPr>
        <w:object w:dxaOrig="240" w:dyaOrig="360">
          <v:shape id="_x0000_i1149" type="#_x0000_t75" style="width:12pt;height:18pt" o:ole="">
            <v:imagedata r:id="rId215" o:title=""/>
          </v:shape>
          <o:OLEObject Type="Embed" ProgID="Equation.DSMT4" ShapeID="_x0000_i1149" DrawAspect="Content" ObjectID="_1471093691" r:id="rId216"/>
        </w:object>
      </w:r>
      <w:r w:rsidRPr="0020080B">
        <w:t xml:space="preserve"> в исходное уравнение, придем к соотношению </w:t>
      </w:r>
    </w:p>
    <w:p w:rsidR="006D1C41" w:rsidRPr="0020080B" w:rsidRDefault="006D1C41" w:rsidP="006D1C41">
      <w:r w:rsidRPr="0020080B">
        <w:rPr>
          <w:position w:val="-18"/>
        </w:rPr>
        <w:object w:dxaOrig="2220" w:dyaOrig="480">
          <v:shape id="_x0000_i1150" type="#_x0000_t75" style="width:111pt;height:24pt" o:ole="">
            <v:imagedata r:id="rId217" o:title=""/>
          </v:shape>
          <o:OLEObject Type="Embed" ProgID="Equation.DSMT4" ShapeID="_x0000_i1150" DrawAspect="Content" ObjectID="_1471093692" r:id="rId218"/>
        </w:object>
      </w:r>
      <w:r>
        <w:t>,</w:t>
      </w:r>
    </w:p>
    <w:p w:rsidR="006D1C41" w:rsidRPr="0020080B" w:rsidRDefault="006D1C41" w:rsidP="006D1C41">
      <w:r w:rsidRPr="0020080B">
        <w:t xml:space="preserve">откуда </w:t>
      </w:r>
      <w:r w:rsidRPr="0020080B">
        <w:rPr>
          <w:position w:val="-6"/>
        </w:rPr>
        <w:object w:dxaOrig="1160" w:dyaOrig="279">
          <v:shape id="_x0000_i1151" type="#_x0000_t75" style="width:57.75pt;height:14.25pt" o:ole="">
            <v:imagedata r:id="rId219" o:title=""/>
          </v:shape>
          <o:OLEObject Type="Embed" ProgID="Equation.DSMT4" ShapeID="_x0000_i1151" DrawAspect="Content" ObjectID="_1471093693" r:id="rId220"/>
        </w:object>
      </w:r>
      <w:r w:rsidRPr="0020080B">
        <w:t>.</w:t>
      </w:r>
    </w:p>
    <w:p w:rsidR="006D1C41" w:rsidRPr="0020080B" w:rsidRDefault="006D1C41" w:rsidP="001B61C5">
      <w:pPr>
        <w:ind w:firstLine="708"/>
      </w:pPr>
      <w:r w:rsidRPr="0020080B">
        <w:t xml:space="preserve">Если же подставить корень </w:t>
      </w:r>
      <w:r w:rsidRPr="0020080B">
        <w:rPr>
          <w:position w:val="-12"/>
        </w:rPr>
        <w:object w:dxaOrig="260" w:dyaOrig="360">
          <v:shape id="_x0000_i1152" type="#_x0000_t75" style="width:12.75pt;height:18pt" o:ole="">
            <v:imagedata r:id="rId221" o:title=""/>
          </v:shape>
          <o:OLEObject Type="Embed" ProgID="Equation.DSMT4" ShapeID="_x0000_i1152" DrawAspect="Content" ObjectID="_1471093694" r:id="rId222"/>
        </w:object>
      </w:r>
      <w:r>
        <w:t xml:space="preserve"> в уравнение (</w:t>
      </w:r>
      <w:r w:rsidRPr="0020080B">
        <w:t xml:space="preserve">1), то придем уже к отношению </w:t>
      </w:r>
      <w:r w:rsidRPr="0020080B">
        <w:rPr>
          <w:position w:val="-18"/>
        </w:rPr>
        <w:object w:dxaOrig="2220" w:dyaOrig="480">
          <v:shape id="_x0000_i1153" type="#_x0000_t75" style="width:111pt;height:24pt" o:ole="">
            <v:imagedata r:id="rId223" o:title=""/>
          </v:shape>
          <o:OLEObject Type="Embed" ProgID="Equation.DSMT4" ShapeID="_x0000_i1153" DrawAspect="Content" ObjectID="_1471093695" r:id="rId224"/>
        </w:object>
      </w:r>
      <w:r w:rsidRPr="0020080B">
        <w:t xml:space="preserve">, и, таким образом, </w:t>
      </w:r>
      <w:r w:rsidRPr="0020080B">
        <w:rPr>
          <w:position w:val="-6"/>
        </w:rPr>
        <w:object w:dxaOrig="680" w:dyaOrig="279">
          <v:shape id="_x0000_i1154" type="#_x0000_t75" style="width:33.75pt;height:14.25pt" o:ole="">
            <v:imagedata r:id="rId225" o:title=""/>
          </v:shape>
          <o:OLEObject Type="Embed" ProgID="Equation.DSMT4" ShapeID="_x0000_i1154" DrawAspect="Content" ObjectID="_1471093696" r:id="rId226"/>
        </w:object>
      </w:r>
      <w:r w:rsidRPr="0020080B">
        <w:t>.</w:t>
      </w:r>
    </w:p>
    <w:p w:rsidR="006D1C41" w:rsidRPr="0020080B" w:rsidRDefault="006D1C41" w:rsidP="001B61C5">
      <w:pPr>
        <w:ind w:firstLine="708"/>
      </w:pPr>
      <w:r w:rsidRPr="0020080B">
        <w:t xml:space="preserve">Учитывая теперь, что при </w:t>
      </w:r>
      <w:r w:rsidRPr="0020080B">
        <w:rPr>
          <w:position w:val="-6"/>
        </w:rPr>
        <w:object w:dxaOrig="680" w:dyaOrig="279">
          <v:shape id="_x0000_i1155" type="#_x0000_t75" style="width:33.75pt;height:14.25pt" o:ole="">
            <v:imagedata r:id="rId227" o:title=""/>
          </v:shape>
          <o:OLEObject Type="Embed" ProgID="Equation.DSMT4" ShapeID="_x0000_i1155" DrawAspect="Content" ObjectID="_1471093697" r:id="rId228"/>
        </w:object>
      </w:r>
      <w:r w:rsidRPr="0020080B">
        <w:t xml:space="preserve"> корней нет, а при </w:t>
      </w:r>
      <w:r w:rsidRPr="0020080B">
        <w:rPr>
          <w:position w:val="-6"/>
        </w:rPr>
        <w:object w:dxaOrig="680" w:dyaOrig="279">
          <v:shape id="_x0000_i1156" type="#_x0000_t75" style="width:33.75pt;height:14.25pt" o:ole="">
            <v:imagedata r:id="rId229" o:title=""/>
          </v:shape>
          <o:OLEObject Type="Embed" ProgID="Equation.DSMT4" ShapeID="_x0000_i1156" DrawAspect="Content" ObjectID="_1471093698" r:id="rId230"/>
        </w:object>
      </w:r>
      <w:r w:rsidRPr="0020080B">
        <w:t xml:space="preserve"> имеем </w:t>
      </w:r>
      <w:r w:rsidRPr="0020080B">
        <w:rPr>
          <w:position w:val="-6"/>
        </w:rPr>
        <w:object w:dxaOrig="520" w:dyaOrig="279">
          <v:shape id="_x0000_i1157" type="#_x0000_t75" style="width:26.25pt;height:14.25pt" o:ole="">
            <v:imagedata r:id="rId231" o:title=""/>
          </v:shape>
          <o:OLEObject Type="Embed" ProgID="Equation.DSMT4" ShapeID="_x0000_i1157" DrawAspect="Content" ObjectID="_1471093699" r:id="rId232"/>
        </w:object>
      </w:r>
      <w:r w:rsidRPr="0020080B">
        <w:t>, получаем тот же ответ, что и при первом способе решения.</w:t>
      </w:r>
    </w:p>
    <w:p w:rsidR="006D1C41" w:rsidRPr="0020080B" w:rsidRDefault="006D1C41" w:rsidP="006D1C41"/>
    <w:p w:rsidR="006D1C41" w:rsidRPr="0020080B" w:rsidRDefault="006D1C41" w:rsidP="001B61C5">
      <w:pPr>
        <w:jc w:val="both"/>
      </w:pPr>
      <w:r w:rsidRPr="0020080B">
        <w:rPr>
          <w:b/>
          <w:i/>
          <w:spacing w:val="40"/>
          <w:u w:val="single"/>
        </w:rPr>
        <w:t>Способ 3.</w:t>
      </w:r>
      <w:r w:rsidRPr="0020080B">
        <w:t xml:space="preserve"> Если воспользоваться геометрическим смыслом квадратного трехчлена, то, обраща</w:t>
      </w:r>
      <w:r>
        <w:t>ясь к равносильной уравнению (1) в системе (</w:t>
      </w:r>
      <w:r w:rsidRPr="0020080B">
        <w:t>2), прих</w:t>
      </w:r>
      <w:r>
        <w:t>одим к выводу, что уравнение (</w:t>
      </w:r>
      <w:r w:rsidRPr="0020080B">
        <w:t xml:space="preserve">1)будет иметь корни </w:t>
      </w:r>
      <w:r w:rsidRPr="0020080B">
        <w:rPr>
          <w:position w:val="-12"/>
        </w:rPr>
        <w:object w:dxaOrig="240" w:dyaOrig="360">
          <v:shape id="_x0000_i1158" type="#_x0000_t75" style="width:12pt;height:18pt" o:ole="">
            <v:imagedata r:id="rId233" o:title=""/>
          </v:shape>
          <o:OLEObject Type="Embed" ProgID="Equation.DSMT4" ShapeID="_x0000_i1158" DrawAspect="Content" ObjectID="_1471093700" r:id="rId234"/>
        </w:object>
      </w:r>
      <w:r w:rsidRPr="0020080B">
        <w:t xml:space="preserve">и </w:t>
      </w:r>
      <w:r w:rsidRPr="0020080B">
        <w:rPr>
          <w:position w:val="-12"/>
        </w:rPr>
        <w:object w:dxaOrig="260" w:dyaOrig="360">
          <v:shape id="_x0000_i1159" type="#_x0000_t75" style="width:12.75pt;height:18pt" o:ole="">
            <v:imagedata r:id="rId235" o:title=""/>
          </v:shape>
          <o:OLEObject Type="Embed" ProgID="Equation.DSMT4" ShapeID="_x0000_i1159" DrawAspect="Content" ObjectID="_1471093701" r:id="rId236"/>
        </w:object>
      </w:r>
      <w:r w:rsidRPr="0020080B">
        <w:t xml:space="preserve"> в том случае, когда корни квадратного трехчлена </w:t>
      </w:r>
      <w:r w:rsidRPr="0020080B">
        <w:rPr>
          <w:position w:val="-10"/>
        </w:rPr>
        <w:object w:dxaOrig="2200" w:dyaOrig="360">
          <v:shape id="_x0000_i1160" type="#_x0000_t75" style="width:110.25pt;height:18pt" o:ole="">
            <v:imagedata r:id="rId237" o:title=""/>
          </v:shape>
          <o:OLEObject Type="Embed" ProgID="Equation.DSMT4" ShapeID="_x0000_i1160" DrawAspect="Content" ObjectID="_1471093702" r:id="rId238"/>
        </w:object>
      </w:r>
      <w:r w:rsidRPr="0020080B">
        <w:t xml:space="preserve"> не меньше </w:t>
      </w:r>
      <w:r w:rsidRPr="0020080B">
        <w:rPr>
          <w:position w:val="-24"/>
        </w:rPr>
        <w:object w:dxaOrig="240" w:dyaOrig="620">
          <v:shape id="_x0000_i1161" type="#_x0000_t75" style="width:12pt;height:30.75pt" o:ole="">
            <v:imagedata r:id="rId239" o:title=""/>
          </v:shape>
          <o:OLEObject Type="Embed" ProgID="Equation.DSMT4" ShapeID="_x0000_i1161" DrawAspect="Content" ObjectID="_1471093703" r:id="rId240"/>
        </w:object>
      </w:r>
      <w:r w:rsidRPr="0020080B">
        <w:t>. Аналитически соответствующие условия записываются в виде системы</w:t>
      </w:r>
    </w:p>
    <w:p w:rsidR="006D1C41" w:rsidRPr="0020080B" w:rsidRDefault="006D1C41" w:rsidP="006D1C41">
      <w:r w:rsidRPr="0020080B">
        <w:rPr>
          <w:position w:val="-96"/>
        </w:rPr>
        <w:object w:dxaOrig="2460" w:dyaOrig="2040">
          <v:shape id="_x0000_i1162" type="#_x0000_t75" style="width:123pt;height:102pt" o:ole="">
            <v:imagedata r:id="rId241" o:title=""/>
          </v:shape>
          <o:OLEObject Type="Embed" ProgID="Equation.DSMT4" ShapeID="_x0000_i1162" DrawAspect="Content" ObjectID="_1471093704" r:id="rId242"/>
        </w:object>
      </w:r>
    </w:p>
    <w:p w:rsidR="006D1C41" w:rsidRPr="0020080B" w:rsidRDefault="006D1C41" w:rsidP="001B61C5">
      <w:pPr>
        <w:ind w:firstLine="708"/>
      </w:pPr>
      <w:r w:rsidRPr="0020080B">
        <w:t xml:space="preserve">Решая эту систему, находим, что </w:t>
      </w:r>
      <w:r w:rsidRPr="0020080B">
        <w:rPr>
          <w:position w:val="-6"/>
        </w:rPr>
        <w:object w:dxaOrig="1160" w:dyaOrig="279">
          <v:shape id="_x0000_i1163" type="#_x0000_t75" style="width:57.75pt;height:14.25pt" o:ole="">
            <v:imagedata r:id="rId189" o:title=""/>
          </v:shape>
          <o:OLEObject Type="Embed" ProgID="Equation.DSMT4" ShapeID="_x0000_i1163" DrawAspect="Content" ObjectID="_1471093705" r:id="rId243"/>
        </w:object>
      </w:r>
      <w:r w:rsidRPr="0020080B">
        <w:t>.</w:t>
      </w:r>
    </w:p>
    <w:p w:rsidR="006D1C41" w:rsidRPr="0020080B" w:rsidRDefault="006D1C41" w:rsidP="001B61C5">
      <w:pPr>
        <w:ind w:firstLine="708"/>
      </w:pPr>
      <w:r w:rsidRPr="0020080B">
        <w:t xml:space="preserve">При </w:t>
      </w:r>
      <w:r w:rsidRPr="0020080B">
        <w:rPr>
          <w:position w:val="-6"/>
        </w:rPr>
        <w:object w:dxaOrig="680" w:dyaOrig="279">
          <v:shape id="_x0000_i1164" type="#_x0000_t75" style="width:33.75pt;height:14.25pt" o:ole="">
            <v:imagedata r:id="rId244" o:title=""/>
          </v:shape>
          <o:OLEObject Type="Embed" ProgID="Equation.DSMT4" ShapeID="_x0000_i1164" DrawAspect="Content" ObjectID="_1471093706" r:id="rId245"/>
        </w:object>
      </w:r>
      <w:r>
        <w:t xml:space="preserve"> уравнение (</w:t>
      </w:r>
      <w:r w:rsidRPr="0020080B">
        <w:t xml:space="preserve">1) имеет решение </w:t>
      </w:r>
      <w:r w:rsidRPr="0020080B">
        <w:rPr>
          <w:position w:val="-6"/>
        </w:rPr>
        <w:object w:dxaOrig="520" w:dyaOrig="279">
          <v:shape id="_x0000_i1165" type="#_x0000_t75" style="width:26.25pt;height:14.25pt" o:ole="">
            <v:imagedata r:id="rId246" o:title=""/>
          </v:shape>
          <o:OLEObject Type="Embed" ProgID="Equation.DSMT4" ShapeID="_x0000_i1165" DrawAspect="Content" ObjectID="_1471093707" r:id="rId247"/>
        </w:object>
      </w:r>
      <w:r w:rsidRPr="0020080B">
        <w:t>.</w:t>
      </w:r>
    </w:p>
    <w:p w:rsidR="006D1C41" w:rsidRPr="0020080B" w:rsidRDefault="006D1C41" w:rsidP="001B61C5">
      <w:pPr>
        <w:ind w:firstLine="708"/>
      </w:pPr>
      <w:r w:rsidRPr="0020080B">
        <w:t xml:space="preserve">Если же </w:t>
      </w:r>
      <w:r w:rsidRPr="0020080B">
        <w:rPr>
          <w:position w:val="-28"/>
        </w:rPr>
        <w:object w:dxaOrig="1840" w:dyaOrig="680">
          <v:shape id="_x0000_i1166" type="#_x0000_t75" style="width:92.25pt;height:33.75pt" o:ole="">
            <v:imagedata r:id="rId248" o:title=""/>
          </v:shape>
          <o:OLEObject Type="Embed" ProgID="Equation.DSMT4" ShapeID="_x0000_i1166" DrawAspect="Content" ObjectID="_1471093708" r:id="rId249"/>
        </w:object>
      </w:r>
      <w:r w:rsidRPr="0020080B">
        <w:t xml:space="preserve">, т.е. </w:t>
      </w:r>
      <w:r w:rsidRPr="0020080B">
        <w:rPr>
          <w:position w:val="-6"/>
        </w:rPr>
        <w:object w:dxaOrig="700" w:dyaOrig="279">
          <v:shape id="_x0000_i1167" type="#_x0000_t75" style="width:35.25pt;height:14.25pt" o:ole="">
            <v:imagedata r:id="rId250" o:title=""/>
          </v:shape>
          <o:OLEObject Type="Embed" ProgID="Equation.DSMT4" ShapeID="_x0000_i1167" DrawAspect="Content" ObjectID="_1471093709" r:id="rId251"/>
        </w:object>
      </w:r>
      <w:r>
        <w:t>, то уравнение (</w:t>
      </w:r>
      <w:r w:rsidRPr="0020080B">
        <w:t xml:space="preserve">1) будет иметь один корень </w:t>
      </w:r>
      <w:r w:rsidRPr="0020080B">
        <w:rPr>
          <w:position w:val="-12"/>
        </w:rPr>
        <w:object w:dxaOrig="260" w:dyaOrig="360">
          <v:shape id="_x0000_i1168" type="#_x0000_t75" style="width:12.75pt;height:18pt" o:ole="">
            <v:imagedata r:id="rId252" o:title=""/>
          </v:shape>
          <o:OLEObject Type="Embed" ProgID="Equation.DSMT4" ShapeID="_x0000_i1168" DrawAspect="Content" ObjectID="_1471093710" r:id="rId253"/>
        </w:object>
      </w:r>
      <w:r w:rsidRPr="0020080B">
        <w:t xml:space="preserve">. При </w:t>
      </w:r>
      <w:r w:rsidRPr="0020080B">
        <w:rPr>
          <w:position w:val="-6"/>
        </w:rPr>
        <w:object w:dxaOrig="680" w:dyaOrig="279">
          <v:shape id="_x0000_i1169" type="#_x0000_t75" style="width:33.75pt;height:14.25pt" o:ole="">
            <v:imagedata r:id="rId254" o:title=""/>
          </v:shape>
          <o:OLEObject Type="Embed" ProgID="Equation.DSMT4" ShapeID="_x0000_i1169" DrawAspect="Content" ObjectID="_1471093711" r:id="rId255"/>
        </w:object>
      </w:r>
      <w:r w:rsidRPr="0020080B">
        <w:t xml:space="preserve"> решений нет.</w:t>
      </w:r>
    </w:p>
    <w:p w:rsidR="006D1C41" w:rsidRDefault="006D1C41" w:rsidP="006D1C41"/>
    <w:p w:rsidR="006D1C41" w:rsidRPr="0020080B" w:rsidRDefault="006D1C41" w:rsidP="006D1C41"/>
    <w:p w:rsidR="006D1C41" w:rsidRPr="0020080B" w:rsidRDefault="006D1C41" w:rsidP="006D1C41">
      <w:r w:rsidRPr="0020080B">
        <w:rPr>
          <w:b/>
          <w:i/>
          <w:spacing w:val="40"/>
          <w:u w:val="single"/>
        </w:rPr>
        <w:t>Способ 4.</w:t>
      </w:r>
      <w:r w:rsidRPr="0020080B">
        <w:t xml:space="preserve"> Рассмотрим графики функций</w:t>
      </w:r>
    </w:p>
    <w:p w:rsidR="006D1C41" w:rsidRPr="0020080B" w:rsidRDefault="006D1C41" w:rsidP="006D1C41">
      <w:r w:rsidRPr="0020080B">
        <w:rPr>
          <w:position w:val="-26"/>
        </w:rPr>
        <w:object w:dxaOrig="1620" w:dyaOrig="700">
          <v:shape id="_x0000_i1170" type="#_x0000_t75" style="width:81pt;height:35.25pt" o:ole="">
            <v:imagedata r:id="rId256" o:title=""/>
          </v:shape>
          <o:OLEObject Type="Embed" ProgID="Equation.DSMT4" ShapeID="_x0000_i1170" DrawAspect="Content" ObjectID="_1471093712" r:id="rId257"/>
        </w:object>
      </w:r>
      <w:r w:rsidRPr="0020080B">
        <w:t xml:space="preserve"> и </w:t>
      </w:r>
      <w:r w:rsidRPr="0020080B">
        <w:rPr>
          <w:position w:val="-14"/>
        </w:rPr>
        <w:object w:dxaOrig="1480" w:dyaOrig="380">
          <v:shape id="_x0000_i1171" type="#_x0000_t75" style="width:74.25pt;height:18.75pt" o:ole="">
            <v:imagedata r:id="rId258" o:title=""/>
          </v:shape>
          <o:OLEObject Type="Embed" ProgID="Equation.DSMT4" ShapeID="_x0000_i1171" DrawAspect="Content" ObjectID="_1471093713" r:id="rId259"/>
        </w:object>
      </w:r>
    </w:p>
    <w:p w:rsidR="006D1C41" w:rsidRPr="0020080B" w:rsidRDefault="006D1C41" w:rsidP="006D1C41">
      <w:r w:rsidRPr="0020080B">
        <w:t>заданных соответственно левой и правой частями уравнения (6.1).</w:t>
      </w:r>
    </w:p>
    <w:p w:rsidR="006D1C41" w:rsidRPr="0020080B" w:rsidRDefault="00464E16" w:rsidP="006D1C41">
      <w:pPr>
        <w:jc w:val="center"/>
        <w:rPr>
          <w:sz w:val="32"/>
          <w:szCs w:val="32"/>
        </w:rPr>
      </w:pPr>
      <w:r>
        <w:rPr>
          <w:rFonts w:ascii="System" w:hAnsi="System" w:cs="System"/>
          <w:b/>
          <w:bCs/>
          <w:sz w:val="28"/>
          <w:szCs w:val="28"/>
        </w:rPr>
        <w:pict>
          <v:shape id="_x0000_i1172" type="#_x0000_t75" style="width:244.5pt;height:162.75pt">
            <v:imagedata r:id="rId260" o:title=""/>
          </v:shape>
        </w:pict>
      </w:r>
    </w:p>
    <w:p w:rsidR="006D1C41" w:rsidRPr="0020080B" w:rsidRDefault="006D1C41" w:rsidP="001B61C5">
      <w:pPr>
        <w:ind w:firstLine="708"/>
        <w:jc w:val="both"/>
      </w:pPr>
      <w:r w:rsidRPr="0020080B">
        <w:t>Абсциссы точек пересечения этих графико</w:t>
      </w:r>
      <w:r>
        <w:t>в и будут решениями уравнения (</w:t>
      </w:r>
      <w:r w:rsidRPr="0020080B">
        <w:t xml:space="preserve">1). При </w:t>
      </w:r>
      <w:r w:rsidRPr="0020080B">
        <w:rPr>
          <w:position w:val="-6"/>
        </w:rPr>
        <w:object w:dxaOrig="680" w:dyaOrig="279">
          <v:shape id="_x0000_i1173" type="#_x0000_t75" style="width:33.75pt;height:14.25pt" o:ole="">
            <v:imagedata r:id="rId261" o:title=""/>
          </v:shape>
          <o:OLEObject Type="Embed" ProgID="Equation.DSMT4" ShapeID="_x0000_i1173" DrawAspect="Content" ObjectID="_1471093714" r:id="rId262"/>
        </w:object>
      </w:r>
      <w:r w:rsidRPr="0020080B">
        <w:t xml:space="preserve"> графики не пересекаются (см. </w:t>
      </w:r>
      <w:r>
        <w:t>рис. 6.1) и значит уравнение (</w:t>
      </w:r>
      <w:r w:rsidRPr="0020080B">
        <w:t>1) решений не имеет.</w:t>
      </w:r>
    </w:p>
    <w:p w:rsidR="006D1C41" w:rsidRPr="0020080B" w:rsidRDefault="006D1C41" w:rsidP="001B61C5">
      <w:pPr>
        <w:ind w:firstLine="708"/>
        <w:jc w:val="both"/>
      </w:pPr>
      <w:r w:rsidRPr="0020080B">
        <w:t xml:space="preserve">При </w:t>
      </w:r>
      <w:r w:rsidRPr="0020080B">
        <w:rPr>
          <w:position w:val="-6"/>
        </w:rPr>
        <w:object w:dxaOrig="680" w:dyaOrig="279">
          <v:shape id="_x0000_i1174" type="#_x0000_t75" style="width:33.75pt;height:14.25pt" o:ole="">
            <v:imagedata r:id="rId263" o:title=""/>
          </v:shape>
          <o:OLEObject Type="Embed" ProgID="Equation.DSMT4" ShapeID="_x0000_i1174" DrawAspect="Content" ObjectID="_1471093715" r:id="rId264"/>
        </w:object>
      </w:r>
      <w:r w:rsidRPr="0020080B">
        <w:t xml:space="preserve"> </w:t>
      </w:r>
      <w:r>
        <w:t>графики касаются и уравнение (</w:t>
      </w:r>
      <w:r w:rsidRPr="0020080B">
        <w:t xml:space="preserve">1) имеет один корень </w:t>
      </w:r>
      <w:r w:rsidRPr="0020080B">
        <w:rPr>
          <w:position w:val="-6"/>
        </w:rPr>
        <w:object w:dxaOrig="520" w:dyaOrig="279">
          <v:shape id="_x0000_i1175" type="#_x0000_t75" style="width:26.25pt;height:14.25pt" o:ole="">
            <v:imagedata r:id="rId265" o:title=""/>
          </v:shape>
          <o:OLEObject Type="Embed" ProgID="Equation.DSMT4" ShapeID="_x0000_i1175" DrawAspect="Content" ObjectID="_1471093716" r:id="rId266"/>
        </w:object>
      </w:r>
      <w:r w:rsidRPr="0020080B">
        <w:t>.</w:t>
      </w:r>
    </w:p>
    <w:p w:rsidR="006D1C41" w:rsidRPr="0020080B" w:rsidRDefault="006D1C41" w:rsidP="001B61C5">
      <w:pPr>
        <w:ind w:firstLine="708"/>
        <w:jc w:val="both"/>
      </w:pPr>
      <w:r w:rsidRPr="0020080B">
        <w:t xml:space="preserve">При </w:t>
      </w:r>
      <w:r w:rsidRPr="0020080B">
        <w:rPr>
          <w:position w:val="-6"/>
        </w:rPr>
        <w:object w:dxaOrig="1160" w:dyaOrig="279">
          <v:shape id="_x0000_i1176" type="#_x0000_t75" style="width:57.75pt;height:14.25pt" o:ole="">
            <v:imagedata r:id="rId189" o:title=""/>
          </v:shape>
          <o:OLEObject Type="Embed" ProgID="Equation.DSMT4" ShapeID="_x0000_i1176" DrawAspect="Content" ObjectID="_1471093717" r:id="rId267"/>
        </w:object>
      </w:r>
      <w:r>
        <w:t xml:space="preserve"> уравнение (</w:t>
      </w:r>
      <w:r w:rsidRPr="0020080B">
        <w:t xml:space="preserve">1) будет иметь корни </w:t>
      </w:r>
      <w:r w:rsidRPr="0020080B">
        <w:rPr>
          <w:position w:val="-12"/>
        </w:rPr>
        <w:object w:dxaOrig="240" w:dyaOrig="360">
          <v:shape id="_x0000_i1177" type="#_x0000_t75" style="width:12pt;height:18pt" o:ole="">
            <v:imagedata r:id="rId268" o:title=""/>
          </v:shape>
          <o:OLEObject Type="Embed" ProgID="Equation.DSMT4" ShapeID="_x0000_i1177" DrawAspect="Content" ObjectID="_1471093718" r:id="rId269"/>
        </w:object>
      </w:r>
      <w:r w:rsidRPr="0020080B">
        <w:t xml:space="preserve"> и </w:t>
      </w:r>
      <w:r w:rsidRPr="0020080B">
        <w:rPr>
          <w:position w:val="-12"/>
        </w:rPr>
        <w:object w:dxaOrig="260" w:dyaOrig="360">
          <v:shape id="_x0000_i1178" type="#_x0000_t75" style="width:12.75pt;height:18pt" o:ole="">
            <v:imagedata r:id="rId270" o:title=""/>
          </v:shape>
          <o:OLEObject Type="Embed" ProgID="Equation.DSMT4" ShapeID="_x0000_i1178" DrawAspect="Content" ObjectID="_1471093719" r:id="rId271"/>
        </w:object>
      </w:r>
      <w:r>
        <w:t>, определяемые формулами (</w:t>
      </w:r>
      <w:r w:rsidRPr="0020080B">
        <w:t>3) (см. рис. 6.2).</w:t>
      </w:r>
    </w:p>
    <w:p w:rsidR="006D1C41" w:rsidRPr="0020080B" w:rsidRDefault="00464E16" w:rsidP="006D1C41">
      <w:pPr>
        <w:jc w:val="center"/>
      </w:pPr>
      <w:r>
        <w:rPr>
          <w:sz w:val="10"/>
          <w:szCs w:val="10"/>
        </w:rPr>
        <w:pict>
          <v:shape id="_x0000_i1179" type="#_x0000_t75" style="width:249pt;height:186.75pt">
            <v:imagedata r:id="rId272" o:title=""/>
          </v:shape>
        </w:pict>
      </w:r>
    </w:p>
    <w:p w:rsidR="006D1C41" w:rsidRPr="0020080B" w:rsidRDefault="006D1C41" w:rsidP="001B61C5">
      <w:pPr>
        <w:ind w:firstLine="708"/>
      </w:pPr>
      <w:r w:rsidRPr="0020080B">
        <w:t xml:space="preserve">При </w:t>
      </w:r>
      <w:r w:rsidRPr="0020080B">
        <w:rPr>
          <w:position w:val="-6"/>
        </w:rPr>
        <w:object w:dxaOrig="680" w:dyaOrig="279">
          <v:shape id="_x0000_i1180" type="#_x0000_t75" style="width:33.75pt;height:14.25pt" o:ole="">
            <v:imagedata r:id="rId273" o:title=""/>
          </v:shape>
          <o:OLEObject Type="Embed" ProgID="Equation.DSMT4" ShapeID="_x0000_i1180" DrawAspect="Content" ObjectID="_1471093720" r:id="rId274"/>
        </w:object>
      </w:r>
      <w:r w:rsidRPr="0020080B">
        <w:t xml:space="preserve"> графики функций </w:t>
      </w:r>
      <w:r w:rsidRPr="0020080B">
        <w:rPr>
          <w:position w:val="-12"/>
        </w:rPr>
        <w:object w:dxaOrig="560" w:dyaOrig="360">
          <v:shape id="_x0000_i1181" type="#_x0000_t75" style="width:27.75pt;height:18pt" o:ole="">
            <v:imagedata r:id="rId275" o:title=""/>
          </v:shape>
          <o:OLEObject Type="Embed" ProgID="Equation.DSMT4" ShapeID="_x0000_i1181" DrawAspect="Content" ObjectID="_1471093721" r:id="rId276"/>
        </w:object>
      </w:r>
      <w:r w:rsidRPr="0020080B">
        <w:t xml:space="preserve"> и </w:t>
      </w:r>
      <w:r w:rsidRPr="0020080B">
        <w:rPr>
          <w:position w:val="-12"/>
        </w:rPr>
        <w:object w:dxaOrig="600" w:dyaOrig="360">
          <v:shape id="_x0000_i1182" type="#_x0000_t75" style="width:30pt;height:18pt" o:ole="">
            <v:imagedata r:id="rId277" o:title=""/>
          </v:shape>
          <o:OLEObject Type="Embed" ProgID="Equation.DSMT4" ShapeID="_x0000_i1182" DrawAspect="Content" ObjectID="_1471093722" r:id="rId278"/>
        </w:object>
      </w:r>
      <w:r w:rsidRPr="0020080B">
        <w:t xml:space="preserve"> пересекаются в одн</w:t>
      </w:r>
      <w:r>
        <w:t>ой точке, и значит уравнение (</w:t>
      </w:r>
      <w:r w:rsidRPr="0020080B">
        <w:t xml:space="preserve">1) имеет одно решение </w:t>
      </w:r>
      <w:r w:rsidRPr="0020080B">
        <w:rPr>
          <w:position w:val="-12"/>
        </w:rPr>
        <w:object w:dxaOrig="260" w:dyaOrig="360">
          <v:shape id="_x0000_i1183" type="#_x0000_t75" style="width:12.75pt;height:18pt" o:ole="">
            <v:imagedata r:id="rId270" o:title=""/>
          </v:shape>
          <o:OLEObject Type="Embed" ProgID="Equation.DSMT4" ShapeID="_x0000_i1183" DrawAspect="Content" ObjectID="_1471093723" r:id="rId279"/>
        </w:object>
      </w:r>
      <w:r w:rsidRPr="0020080B">
        <w:t xml:space="preserve"> (см. рис. 6.3)</w:t>
      </w:r>
    </w:p>
    <w:p w:rsidR="006D1C41" w:rsidRDefault="00464E16" w:rsidP="006D1C41">
      <w:pPr>
        <w:jc w:val="center"/>
        <w:rPr>
          <w:rFonts w:cs="System"/>
          <w:b/>
          <w:bCs/>
          <w:sz w:val="28"/>
          <w:szCs w:val="28"/>
        </w:rPr>
      </w:pPr>
      <w:r>
        <w:rPr>
          <w:rFonts w:ascii="System" w:hAnsi="System" w:cs="System"/>
          <w:b/>
          <w:bCs/>
          <w:sz w:val="28"/>
          <w:szCs w:val="28"/>
        </w:rPr>
        <w:pict>
          <v:shape id="_x0000_i1184" type="#_x0000_t75" style="width:259.5pt;height:160.5pt">
            <v:imagedata r:id="rId280" o:title=""/>
          </v:shape>
        </w:pict>
      </w:r>
    </w:p>
    <w:p w:rsidR="006D1C41" w:rsidRDefault="006D1C41" w:rsidP="006D1C41">
      <w:pPr>
        <w:jc w:val="center"/>
        <w:rPr>
          <w:rFonts w:cs="System"/>
          <w:b/>
          <w:bCs/>
          <w:sz w:val="28"/>
          <w:szCs w:val="28"/>
        </w:rPr>
      </w:pPr>
    </w:p>
    <w:p w:rsidR="006D1C41" w:rsidRPr="006D1C41" w:rsidRDefault="006D1C41" w:rsidP="006D1C41">
      <w:pPr>
        <w:jc w:val="center"/>
      </w:pPr>
    </w:p>
    <w:p w:rsidR="006D1C41" w:rsidRPr="0020080B" w:rsidRDefault="006D1C41" w:rsidP="006D1C41">
      <w:r w:rsidRPr="0020080B">
        <w:rPr>
          <w:b/>
          <w:i/>
          <w:spacing w:val="40"/>
          <w:u w:val="single"/>
        </w:rPr>
        <w:t>Способ 5.</w:t>
      </w:r>
      <w:r w:rsidRPr="0020080B">
        <w:t xml:space="preserve"> Пере</w:t>
      </w:r>
      <w:r>
        <w:t>пишем равносильную уравнению (1) систему (</w:t>
      </w:r>
      <w:r w:rsidRPr="0020080B">
        <w:t>2) в виде</w:t>
      </w:r>
    </w:p>
    <w:p w:rsidR="006D1C41" w:rsidRPr="0020080B" w:rsidRDefault="006D1C41" w:rsidP="006D1C41">
      <w:r w:rsidRPr="0020080B">
        <w:rPr>
          <w:position w:val="-46"/>
        </w:rPr>
        <w:object w:dxaOrig="1700" w:dyaOrig="1040">
          <v:shape id="_x0000_i1185" type="#_x0000_t75" style="width:84.75pt;height:51.75pt" o:ole="">
            <v:imagedata r:id="rId281" o:title=""/>
          </v:shape>
          <o:OLEObject Type="Embed" ProgID="Equation.DSMT4" ShapeID="_x0000_i1185" DrawAspect="Content" ObjectID="_1471093724" r:id="rId282"/>
        </w:object>
      </w:r>
    </w:p>
    <w:p w:rsidR="006D1C41" w:rsidRPr="0020080B" w:rsidRDefault="006D1C41" w:rsidP="001B61C5">
      <w:pPr>
        <w:ind w:firstLine="708"/>
        <w:jc w:val="both"/>
      </w:pPr>
      <w:r w:rsidRPr="0020080B">
        <w:t xml:space="preserve">Построив тогда в плоскости </w:t>
      </w:r>
      <w:r w:rsidRPr="0020080B">
        <w:rPr>
          <w:position w:val="-6"/>
        </w:rPr>
        <w:object w:dxaOrig="499" w:dyaOrig="279">
          <v:shape id="_x0000_i1186" type="#_x0000_t75" style="width:24.75pt;height:14.25pt" o:ole="">
            <v:imagedata r:id="rId283" o:title=""/>
          </v:shape>
          <o:OLEObject Type="Embed" ProgID="Equation.DSMT4" ShapeID="_x0000_i1186" DrawAspect="Content" ObjectID="_1471093725" r:id="rId284"/>
        </w:object>
      </w:r>
      <w:r w:rsidRPr="0020080B">
        <w:t xml:space="preserve">график функции </w:t>
      </w:r>
      <w:r w:rsidRPr="0020080B">
        <w:rPr>
          <w:position w:val="-10"/>
        </w:rPr>
        <w:object w:dxaOrig="1820" w:dyaOrig="360">
          <v:shape id="_x0000_i1187" type="#_x0000_t75" style="width:90.75pt;height:18pt" o:ole="">
            <v:imagedata r:id="rId285" o:title=""/>
          </v:shape>
          <o:OLEObject Type="Embed" ProgID="Equation.DSMT4" ShapeID="_x0000_i1187" DrawAspect="Content" ObjectID="_1471093726" r:id="rId286"/>
        </w:object>
      </w:r>
      <w:r w:rsidRPr="0020080B">
        <w:t xml:space="preserve"> при условии </w:t>
      </w:r>
      <w:r w:rsidRPr="0020080B">
        <w:rPr>
          <w:position w:val="-24"/>
        </w:rPr>
        <w:object w:dxaOrig="600" w:dyaOrig="620">
          <v:shape id="_x0000_i1188" type="#_x0000_t75" style="width:30pt;height:30.75pt" o:ole="">
            <v:imagedata r:id="rId287" o:title=""/>
          </v:shape>
          <o:OLEObject Type="Embed" ProgID="Equation.DSMT4" ShapeID="_x0000_i1188" DrawAspect="Content" ObjectID="_1471093727" r:id="rId288"/>
        </w:object>
      </w:r>
      <w:r w:rsidRPr="0020080B">
        <w:t xml:space="preserve">(см. рис. 6.4), мы приходим к выводам, полученным ранее четырьмя рассмотренными способами. </w:t>
      </w:r>
    </w:p>
    <w:p w:rsidR="006D1C41" w:rsidRPr="0020080B" w:rsidRDefault="00464E16" w:rsidP="006D1C41">
      <w:pPr>
        <w:jc w:val="center"/>
      </w:pPr>
      <w:r>
        <w:rPr>
          <w:rFonts w:ascii="System" w:hAnsi="System" w:cs="System"/>
          <w:b/>
          <w:bCs/>
          <w:sz w:val="28"/>
          <w:szCs w:val="28"/>
        </w:rPr>
        <w:pict>
          <v:shape id="_x0000_i1189" type="#_x0000_t75" style="width:279pt;height:173.25pt">
            <v:imagedata r:id="rId289" o:title="clip_image002"/>
          </v:shape>
        </w:pict>
      </w:r>
    </w:p>
    <w:p w:rsidR="006D1C41" w:rsidRPr="0020080B" w:rsidRDefault="006D1C41" w:rsidP="006D1C41">
      <w:r w:rsidRPr="0020080B">
        <w:rPr>
          <w:b/>
          <w:spacing w:val="40"/>
          <w:u w:val="single"/>
        </w:rPr>
        <w:t>Ответ:</w:t>
      </w:r>
      <w:r w:rsidRPr="0020080B">
        <w:tab/>
        <w:t xml:space="preserve">если </w:t>
      </w:r>
      <w:r w:rsidRPr="0020080B">
        <w:rPr>
          <w:position w:val="-6"/>
        </w:rPr>
        <w:object w:dxaOrig="680" w:dyaOrig="279">
          <v:shape id="_x0000_i1190" type="#_x0000_t75" style="width:33.75pt;height:14.25pt" o:ole="">
            <v:imagedata r:id="rId201" o:title=""/>
          </v:shape>
          <o:OLEObject Type="Embed" ProgID="Equation.DSMT4" ShapeID="_x0000_i1190" DrawAspect="Content" ObjectID="_1471093728" r:id="rId290"/>
        </w:object>
      </w:r>
      <w:r w:rsidRPr="0020080B">
        <w:t>, то решений нет;</w:t>
      </w:r>
    </w:p>
    <w:p w:rsidR="006D1C41" w:rsidRPr="0020080B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680" w:dyaOrig="279">
          <v:shape id="_x0000_i1191" type="#_x0000_t75" style="width:33.75pt;height:14.25pt" o:ole="">
            <v:imagedata r:id="rId204" o:title=""/>
          </v:shape>
          <o:OLEObject Type="Embed" ProgID="Equation.DSMT4" ShapeID="_x0000_i1191" DrawAspect="Content" ObjectID="_1471093729" r:id="rId291"/>
        </w:object>
      </w:r>
      <w:r w:rsidRPr="0020080B">
        <w:t xml:space="preserve">, то </w:t>
      </w:r>
      <w:r w:rsidRPr="0020080B">
        <w:rPr>
          <w:position w:val="-6"/>
        </w:rPr>
        <w:object w:dxaOrig="520" w:dyaOrig="279">
          <v:shape id="_x0000_i1192" type="#_x0000_t75" style="width:26.25pt;height:14.25pt" o:ole="">
            <v:imagedata r:id="rId206" o:title=""/>
          </v:shape>
          <o:OLEObject Type="Embed" ProgID="Equation.DSMT4" ShapeID="_x0000_i1192" DrawAspect="Content" ObjectID="_1471093730" r:id="rId292"/>
        </w:object>
      </w:r>
      <w:r w:rsidRPr="0020080B">
        <w:t>;</w:t>
      </w:r>
    </w:p>
    <w:p w:rsidR="006D1C41" w:rsidRPr="0020080B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1160" w:dyaOrig="279">
          <v:shape id="_x0000_i1193" type="#_x0000_t75" style="width:57.75pt;height:14.25pt" o:ole="">
            <v:imagedata r:id="rId189" o:title=""/>
          </v:shape>
          <o:OLEObject Type="Embed" ProgID="Equation.DSMT4" ShapeID="_x0000_i1193" DrawAspect="Content" ObjectID="_1471093731" r:id="rId293"/>
        </w:object>
      </w:r>
      <w:r w:rsidRPr="0020080B">
        <w:t xml:space="preserve">, то </w:t>
      </w:r>
      <w:r w:rsidRPr="0020080B">
        <w:rPr>
          <w:position w:val="-24"/>
        </w:rPr>
        <w:object w:dxaOrig="1620" w:dyaOrig="680">
          <v:shape id="_x0000_i1194" type="#_x0000_t75" style="width:81pt;height:33.75pt" o:ole="">
            <v:imagedata r:id="rId209" o:title=""/>
          </v:shape>
          <o:OLEObject Type="Embed" ProgID="Equation.DSMT4" ShapeID="_x0000_i1194" DrawAspect="Content" ObjectID="_1471093732" r:id="rId294"/>
        </w:object>
      </w:r>
      <w:r w:rsidRPr="0020080B">
        <w:t>;</w:t>
      </w:r>
    </w:p>
    <w:p w:rsidR="006D1C41" w:rsidRDefault="006D1C41" w:rsidP="006D1C41">
      <w:r w:rsidRPr="0020080B">
        <w:tab/>
      </w:r>
      <w:r w:rsidRPr="0020080B">
        <w:tab/>
        <w:t xml:space="preserve">если </w:t>
      </w:r>
      <w:r w:rsidRPr="0020080B">
        <w:rPr>
          <w:position w:val="-6"/>
        </w:rPr>
        <w:object w:dxaOrig="700" w:dyaOrig="279">
          <v:shape id="_x0000_i1195" type="#_x0000_t75" style="width:35.25pt;height:14.25pt" o:ole="">
            <v:imagedata r:id="rId211" o:title=""/>
          </v:shape>
          <o:OLEObject Type="Embed" ProgID="Equation.DSMT4" ShapeID="_x0000_i1195" DrawAspect="Content" ObjectID="_1471093733" r:id="rId295"/>
        </w:object>
      </w:r>
      <w:r w:rsidRPr="0020080B">
        <w:t xml:space="preserve">, то </w:t>
      </w:r>
      <w:r w:rsidRPr="0020080B">
        <w:rPr>
          <w:position w:val="-24"/>
        </w:rPr>
        <w:object w:dxaOrig="1440" w:dyaOrig="680">
          <v:shape id="_x0000_i1196" type="#_x0000_t75" style="width:1in;height:33.75pt" o:ole="">
            <v:imagedata r:id="rId213" o:title=""/>
          </v:shape>
          <o:OLEObject Type="Embed" ProgID="Equation.DSMT4" ShapeID="_x0000_i1196" DrawAspect="Content" ObjectID="_1471093734" r:id="rId296"/>
        </w:object>
      </w:r>
      <w:r w:rsidRPr="0020080B">
        <w:t>.</w:t>
      </w:r>
      <w:r w:rsidR="002542E6">
        <w:t xml:space="preserve"> </w:t>
      </w:r>
    </w:p>
    <w:p w:rsidR="002542E6" w:rsidRDefault="002542E6" w:rsidP="006D1C41"/>
    <w:p w:rsidR="00EB153B" w:rsidRDefault="00EB153B" w:rsidP="006D1C41"/>
    <w:p w:rsidR="00EB153B" w:rsidRDefault="00EB153B" w:rsidP="006D1C41"/>
    <w:p w:rsidR="002542E6" w:rsidRPr="002542E6" w:rsidRDefault="000E5AE3" w:rsidP="002542E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</w:t>
      </w:r>
      <w:r w:rsidRPr="002542E6">
        <w:rPr>
          <w:b/>
          <w:sz w:val="32"/>
          <w:szCs w:val="32"/>
        </w:rPr>
        <w:t xml:space="preserve">оказательные </w:t>
      </w:r>
      <w:r>
        <w:rPr>
          <w:b/>
          <w:sz w:val="32"/>
          <w:szCs w:val="32"/>
        </w:rPr>
        <w:t>и л</w:t>
      </w:r>
      <w:r w:rsidR="002542E6" w:rsidRPr="002542E6">
        <w:rPr>
          <w:b/>
          <w:sz w:val="32"/>
          <w:szCs w:val="32"/>
        </w:rPr>
        <w:t>огарифмические неравенства с параметрами</w:t>
      </w:r>
    </w:p>
    <w:p w:rsidR="006D1C41" w:rsidRPr="0020080B" w:rsidRDefault="006D1C41" w:rsidP="006D1C41"/>
    <w:p w:rsidR="0023651D" w:rsidRDefault="0023651D" w:rsidP="0023651D">
      <w:r w:rsidRPr="00EE5A4F">
        <w:rPr>
          <w:b/>
          <w:spacing w:val="40"/>
          <w:u w:val="single"/>
        </w:rPr>
        <w:t>Пример</w:t>
      </w:r>
      <w:r w:rsidRPr="00EE5A4F">
        <w:rPr>
          <w:b/>
          <w:spacing w:val="40"/>
          <w:sz w:val="28"/>
          <w:szCs w:val="28"/>
          <w:u w:val="single"/>
        </w:rPr>
        <w:t>.</w:t>
      </w:r>
      <w:r w:rsidRPr="003C5D22">
        <w:rPr>
          <w:b/>
        </w:rPr>
        <w:t xml:space="preserve"> Найти все значения параметра </w:t>
      </w:r>
      <w:r w:rsidRPr="003C5D22">
        <w:rPr>
          <w:b/>
          <w:position w:val="-6"/>
        </w:rPr>
        <w:object w:dxaOrig="200" w:dyaOrig="220">
          <v:shape id="_x0000_i1197" type="#_x0000_t75" style="width:9.75pt;height:11.25pt" o:ole="">
            <v:imagedata r:id="rId297" o:title=""/>
          </v:shape>
          <o:OLEObject Type="Embed" ProgID="Equation.DSMT4" ShapeID="_x0000_i1197" DrawAspect="Content" ObjectID="_1471093735" r:id="rId298"/>
        </w:object>
      </w:r>
      <w:r w:rsidRPr="003C5D22">
        <w:rPr>
          <w:b/>
        </w:rPr>
        <w:t>, при которых неравенство</w:t>
      </w:r>
    </w:p>
    <w:p w:rsidR="0023651D" w:rsidRDefault="0023651D" w:rsidP="0023651D">
      <w:pPr>
        <w:ind w:left="708" w:firstLine="708"/>
      </w:pPr>
      <w:r w:rsidRPr="003357DC">
        <w:rPr>
          <w:position w:val="-34"/>
        </w:rPr>
        <w:object w:dxaOrig="3080" w:dyaOrig="800">
          <v:shape id="_x0000_i1198" type="#_x0000_t75" style="width:153.75pt;height:39.75pt" o:ole="">
            <v:imagedata r:id="rId299" o:title=""/>
          </v:shape>
          <o:OLEObject Type="Embed" ProgID="Equation.DSMT4" ShapeID="_x0000_i1198" DrawAspect="Content" ObjectID="_1471093736" r:id="rId300"/>
        </w:object>
      </w:r>
    </w:p>
    <w:p w:rsidR="0023651D" w:rsidRPr="003C5D22" w:rsidRDefault="0023651D" w:rsidP="0023651D">
      <w:pPr>
        <w:ind w:left="708" w:firstLine="708"/>
        <w:rPr>
          <w:b/>
        </w:rPr>
      </w:pPr>
      <w:r w:rsidRPr="003C5D22">
        <w:rPr>
          <w:b/>
        </w:rPr>
        <w:t xml:space="preserve">выполняется для всех действительных значений </w:t>
      </w:r>
      <w:r w:rsidRPr="003C5D22">
        <w:rPr>
          <w:b/>
          <w:position w:val="-6"/>
        </w:rPr>
        <w:object w:dxaOrig="200" w:dyaOrig="220">
          <v:shape id="_x0000_i1199" type="#_x0000_t75" style="width:9.75pt;height:11.25pt" o:ole="">
            <v:imagedata r:id="rId301" o:title=""/>
          </v:shape>
          <o:OLEObject Type="Embed" ProgID="Equation.DSMT4" ShapeID="_x0000_i1199" DrawAspect="Content" ObjectID="_1471093737" r:id="rId302"/>
        </w:object>
      </w:r>
      <w:r w:rsidRPr="003C5D22">
        <w:rPr>
          <w:b/>
        </w:rPr>
        <w:t>.</w:t>
      </w:r>
    </w:p>
    <w:p w:rsidR="0023651D" w:rsidRDefault="0023651D" w:rsidP="0023651D">
      <w:r w:rsidRPr="00EE5A4F">
        <w:rPr>
          <w:b/>
          <w:spacing w:val="40"/>
          <w:u w:val="single"/>
        </w:rPr>
        <w:t>Решение.</w:t>
      </w:r>
      <w:r>
        <w:t xml:space="preserve"> Исходное неравенство</w:t>
      </w:r>
    </w:p>
    <w:p w:rsidR="0023651D" w:rsidRDefault="0023651D" w:rsidP="0023651D">
      <w:r w:rsidRPr="003357DC">
        <w:rPr>
          <w:position w:val="-34"/>
        </w:rPr>
        <w:object w:dxaOrig="3720" w:dyaOrig="800">
          <v:shape id="_x0000_i1200" type="#_x0000_t75" style="width:186pt;height:39.75pt" o:ole="">
            <v:imagedata r:id="rId303" o:title=""/>
          </v:shape>
          <o:OLEObject Type="Embed" ProgID="Equation.DSMT4" ShapeID="_x0000_i1200" DrawAspect="Content" ObjectID="_1471093738" r:id="rId304"/>
        </w:object>
      </w:r>
    </w:p>
    <w:p w:rsidR="0023651D" w:rsidRDefault="0023651D" w:rsidP="0023651D">
      <w:r>
        <w:t>равносильно следующей совокупности двух систем:</w:t>
      </w:r>
    </w:p>
    <w:p w:rsidR="0023651D" w:rsidRDefault="0023651D" w:rsidP="0023651D">
      <w:r>
        <w:t xml:space="preserve">     </w:t>
      </w:r>
      <w:r w:rsidRPr="003357DC">
        <w:rPr>
          <w:position w:val="-134"/>
        </w:rPr>
        <w:object w:dxaOrig="3080" w:dyaOrig="2799">
          <v:shape id="_x0000_i1201" type="#_x0000_t75" style="width:153.75pt;height:140.25pt" o:ole="">
            <v:imagedata r:id="rId305" o:title=""/>
          </v:shape>
          <o:OLEObject Type="Embed" ProgID="Equation.DSMT4" ShapeID="_x0000_i1201" DrawAspect="Content" ObjectID="_1471093739" r:id="rId306"/>
        </w:object>
      </w:r>
    </w:p>
    <w:p w:rsidR="0023651D" w:rsidRDefault="0023651D" w:rsidP="0023651D">
      <w:r w:rsidRPr="008C1420">
        <w:rPr>
          <w:position w:val="-94"/>
        </w:rPr>
        <w:object w:dxaOrig="3420" w:dyaOrig="2000">
          <v:shape id="_x0000_i1202" type="#_x0000_t75" style="width:171pt;height:99.75pt" o:ole="">
            <v:imagedata r:id="rId307" o:title=""/>
          </v:shape>
          <o:OLEObject Type="Embed" ProgID="Equation.DSMT4" ShapeID="_x0000_i1202" DrawAspect="Content" ObjectID="_1471093740" r:id="rId308"/>
        </w:object>
      </w:r>
    </w:p>
    <w:p w:rsidR="0023651D" w:rsidRDefault="00464E16" w:rsidP="0023651D">
      <w:r>
        <w:rPr>
          <w:noProof/>
        </w:rPr>
        <w:pict>
          <v:shape id="_x0000_s1028" type="#_x0000_t202" style="position:absolute;margin-left:414pt;margin-top:47.05pt;width:45pt;height:63pt;z-index:251657216" stroked="f" strokecolor="blue">
            <v:textbox>
              <w:txbxContent>
                <w:p w:rsidR="0023651D" w:rsidRDefault="0023651D" w:rsidP="0023651D">
                  <w:r>
                    <w:t>(1)</w:t>
                  </w:r>
                </w:p>
                <w:p w:rsidR="0023651D" w:rsidRDefault="0023651D" w:rsidP="0023651D"/>
                <w:p w:rsidR="0023651D" w:rsidRDefault="0023651D" w:rsidP="0023651D"/>
                <w:p w:rsidR="0023651D" w:rsidRDefault="0023651D" w:rsidP="0023651D">
                  <w:r>
                    <w:t>(2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7" type="#_x0000_t202" style="position:absolute;margin-left:414pt;margin-top:47.05pt;width:45pt;height:63pt;z-index:251656192" stroked="f" strokecolor="blue">
            <v:textbox>
              <w:txbxContent>
                <w:p w:rsidR="0023651D" w:rsidRDefault="0023651D" w:rsidP="0023651D">
                  <w:r>
                    <w:t>(1)</w:t>
                  </w:r>
                </w:p>
                <w:p w:rsidR="0023651D" w:rsidRDefault="0023651D" w:rsidP="0023651D"/>
                <w:p w:rsidR="0023651D" w:rsidRDefault="0023651D" w:rsidP="0023651D"/>
                <w:p w:rsidR="0023651D" w:rsidRDefault="0023651D" w:rsidP="0023651D">
                  <w:r>
                    <w:t>(2)</w:t>
                  </w:r>
                </w:p>
              </w:txbxContent>
            </v:textbox>
          </v:shape>
        </w:pict>
      </w:r>
      <w:r w:rsidR="0023651D" w:rsidRPr="008C1420">
        <w:rPr>
          <w:position w:val="-122"/>
        </w:rPr>
        <w:object w:dxaOrig="2980" w:dyaOrig="2560">
          <v:shape id="_x0000_i1203" type="#_x0000_t75" style="width:149.25pt;height:128.25pt" o:ole="">
            <v:imagedata r:id="rId309" o:title=""/>
          </v:shape>
          <o:OLEObject Type="Embed" ProgID="Equation.DSMT4" ShapeID="_x0000_i1203" DrawAspect="Content" ObjectID="_1471093741" r:id="rId310"/>
        </w:object>
      </w:r>
      <w:r w:rsidR="0023651D">
        <w:t xml:space="preserve">                </w:t>
      </w:r>
      <w:r w:rsidR="0023651D">
        <w:tab/>
      </w:r>
      <w:r w:rsidR="0023651D">
        <w:tab/>
      </w:r>
      <w:r w:rsidR="0023651D">
        <w:tab/>
      </w:r>
      <w:r w:rsidR="0023651D">
        <w:tab/>
      </w:r>
      <w:r w:rsidR="0023651D">
        <w:tab/>
      </w:r>
      <w:r w:rsidR="0023651D">
        <w:tab/>
      </w:r>
      <w:r w:rsidR="0023651D">
        <w:tab/>
      </w:r>
    </w:p>
    <w:p w:rsidR="0023651D" w:rsidRDefault="0023651D" w:rsidP="001B61C5">
      <w:pPr>
        <w:ind w:firstLine="708"/>
        <w:jc w:val="both"/>
      </w:pPr>
      <w:r>
        <w:t xml:space="preserve">В системе (1) параметр </w:t>
      </w:r>
      <w:r w:rsidRPr="008C1420">
        <w:rPr>
          <w:position w:val="-24"/>
        </w:rPr>
        <w:object w:dxaOrig="580" w:dyaOrig="620">
          <v:shape id="_x0000_i1204" type="#_x0000_t75" style="width:29.25pt;height:30.75pt" o:ole="">
            <v:imagedata r:id="rId311" o:title=""/>
          </v:shape>
          <o:OLEObject Type="Embed" ProgID="Equation.DSMT4" ShapeID="_x0000_i1204" DrawAspect="Content" ObjectID="_1471093742" r:id="rId312"/>
        </w:object>
      </w:r>
      <w:r>
        <w:t xml:space="preserve">, поэтому коэффициент </w:t>
      </w:r>
      <w:r w:rsidRPr="008C1420">
        <w:rPr>
          <w:position w:val="-10"/>
        </w:rPr>
        <w:object w:dxaOrig="700" w:dyaOrig="320">
          <v:shape id="_x0000_i1205" type="#_x0000_t75" style="width:35.25pt;height:15.75pt" o:ole="">
            <v:imagedata r:id="rId313" o:title=""/>
          </v:shape>
          <o:OLEObject Type="Embed" ProgID="Equation.DSMT4" ShapeID="_x0000_i1205" DrawAspect="Content" ObjectID="_1471093743" r:id="rId314"/>
        </w:object>
      </w:r>
      <w:r>
        <w:t xml:space="preserve">, стоящий при </w:t>
      </w:r>
      <w:r w:rsidRPr="008C1420">
        <w:rPr>
          <w:position w:val="-6"/>
        </w:rPr>
        <w:object w:dxaOrig="279" w:dyaOrig="320">
          <v:shape id="_x0000_i1206" type="#_x0000_t75" style="width:14.25pt;height:15.75pt" o:ole="">
            <v:imagedata r:id="rId315" o:title=""/>
          </v:shape>
          <o:OLEObject Type="Embed" ProgID="Equation.DSMT4" ShapeID="_x0000_i1206" DrawAspect="Content" ObjectID="_1471093744" r:id="rId316"/>
        </w:object>
      </w:r>
      <w:r>
        <w:t>в левой части последнего неравенства, положителен, следовательно, последнее неравенство системы (1) равносильно неравенству</w:t>
      </w:r>
    </w:p>
    <w:p w:rsidR="0023651D" w:rsidRDefault="0023651D" w:rsidP="0023651D">
      <w:r w:rsidRPr="008C1420">
        <w:rPr>
          <w:position w:val="-24"/>
        </w:rPr>
        <w:object w:dxaOrig="1219" w:dyaOrig="620">
          <v:shape id="_x0000_i1207" type="#_x0000_t75" style="width:60.75pt;height:30.75pt" o:ole="">
            <v:imagedata r:id="rId317" o:title=""/>
          </v:shape>
          <o:OLEObject Type="Embed" ProgID="Equation.DSMT4" ShapeID="_x0000_i1207" DrawAspect="Content" ObjectID="_1471093745" r:id="rId318"/>
        </w:object>
      </w:r>
    </w:p>
    <w:p w:rsidR="0023651D" w:rsidRDefault="0023651D" w:rsidP="001B61C5">
      <w:pPr>
        <w:jc w:val="both"/>
      </w:pPr>
      <w:r>
        <w:t xml:space="preserve">которое не может выполняться при всех действительных значениях </w:t>
      </w:r>
      <w:r w:rsidRPr="008C1420">
        <w:rPr>
          <w:position w:val="-6"/>
        </w:rPr>
        <w:object w:dxaOrig="200" w:dyaOrig="220">
          <v:shape id="_x0000_i1208" type="#_x0000_t75" style="width:9.75pt;height:11.25pt" o:ole="">
            <v:imagedata r:id="rId319" o:title=""/>
          </v:shape>
          <o:OLEObject Type="Embed" ProgID="Equation.DSMT4" ShapeID="_x0000_i1208" DrawAspect="Content" ObjectID="_1471093746" r:id="rId320"/>
        </w:object>
      </w:r>
      <w:r>
        <w:t xml:space="preserve"> при любом фиксированном значении параметра </w:t>
      </w:r>
      <w:r w:rsidRPr="008C1420">
        <w:rPr>
          <w:position w:val="-6"/>
        </w:rPr>
        <w:object w:dxaOrig="200" w:dyaOrig="220">
          <v:shape id="_x0000_i1209" type="#_x0000_t75" style="width:9.75pt;height:11.25pt" o:ole="">
            <v:imagedata r:id="rId321" o:title=""/>
          </v:shape>
          <o:OLEObject Type="Embed" ProgID="Equation.DSMT4" ShapeID="_x0000_i1209" DrawAspect="Content" ObjectID="_1471093747" r:id="rId322"/>
        </w:object>
      </w:r>
      <w:r>
        <w:t>. Таким образом, система (1) не дает искомых значений параметра.</w:t>
      </w:r>
    </w:p>
    <w:p w:rsidR="0023651D" w:rsidRDefault="0023651D" w:rsidP="001B61C5">
      <w:pPr>
        <w:ind w:firstLine="708"/>
      </w:pPr>
      <w:r>
        <w:t>В системе</w:t>
      </w:r>
    </w:p>
    <w:p w:rsidR="0023651D" w:rsidRDefault="0023651D" w:rsidP="0023651D">
      <w:r w:rsidRPr="00D4559B">
        <w:rPr>
          <w:position w:val="-32"/>
        </w:rPr>
        <w:object w:dxaOrig="1920" w:dyaOrig="760">
          <v:shape id="_x0000_i1210" type="#_x0000_t75" style="width:96pt;height:38.25pt" o:ole="">
            <v:imagedata r:id="rId323" o:title=""/>
          </v:shape>
          <o:OLEObject Type="Embed" ProgID="Equation.DSMT4" ShapeID="_x0000_i1210" DrawAspect="Content" ObjectID="_1471093748" r:id="rId3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23651D" w:rsidRDefault="0023651D" w:rsidP="0023651D">
      <w:r>
        <w:t>из первого неравенства (</w:t>
      </w:r>
      <w:r w:rsidRPr="00D4559B">
        <w:rPr>
          <w:position w:val="-6"/>
        </w:rPr>
        <w:object w:dxaOrig="520" w:dyaOrig="279">
          <v:shape id="_x0000_i1211" type="#_x0000_t75" style="width:26.25pt;height:14.25pt" o:ole="">
            <v:imagedata r:id="rId325" o:title=""/>
          </v:shape>
          <o:OLEObject Type="Embed" ProgID="Equation.DSMT4" ShapeID="_x0000_i1211" DrawAspect="Content" ObjectID="_1471093749" r:id="rId326"/>
        </w:object>
      </w:r>
      <w:r>
        <w:t xml:space="preserve">) так же, как и раньше, вытекает, что </w:t>
      </w:r>
      <w:r w:rsidRPr="00D4559B">
        <w:rPr>
          <w:position w:val="-6"/>
        </w:rPr>
        <w:object w:dxaOrig="880" w:dyaOrig="279">
          <v:shape id="_x0000_i1212" type="#_x0000_t75" style="width:44.25pt;height:14.25pt" o:ole="">
            <v:imagedata r:id="rId327" o:title=""/>
          </v:shape>
          <o:OLEObject Type="Embed" ProgID="Equation.DSMT4" ShapeID="_x0000_i1212" DrawAspect="Content" ObjectID="_1471093750" r:id="rId328"/>
        </w:object>
      </w:r>
      <w:r>
        <w:t xml:space="preserve">, следовательно, второе неравенство равносильно неравенству </w:t>
      </w:r>
    </w:p>
    <w:p w:rsidR="0023651D" w:rsidRDefault="0023651D" w:rsidP="0023651D">
      <w:r w:rsidRPr="00D4559B">
        <w:rPr>
          <w:position w:val="-24"/>
        </w:rPr>
        <w:object w:dxaOrig="1140" w:dyaOrig="620">
          <v:shape id="_x0000_i1213" type="#_x0000_t75" style="width:57pt;height:30.75pt" o:ole="">
            <v:imagedata r:id="rId329" o:title=""/>
          </v:shape>
          <o:OLEObject Type="Embed" ProgID="Equation.DSMT4" ShapeID="_x0000_i1213" DrawAspect="Content" ObjectID="_1471093751" r:id="rId330"/>
        </w:object>
      </w:r>
      <w:r>
        <w:t>,</w:t>
      </w:r>
    </w:p>
    <w:p w:rsidR="0023651D" w:rsidRDefault="0023651D" w:rsidP="0023651D">
      <w:r>
        <w:t xml:space="preserve">которое, очевидно, выполняется для всех действительных </w:t>
      </w:r>
      <w:r w:rsidRPr="00D4559B">
        <w:rPr>
          <w:position w:val="-6"/>
        </w:rPr>
        <w:object w:dxaOrig="200" w:dyaOrig="220">
          <v:shape id="_x0000_i1214" type="#_x0000_t75" style="width:9.75pt;height:11.25pt" o:ole="">
            <v:imagedata r:id="rId331" o:title=""/>
          </v:shape>
          <o:OLEObject Type="Embed" ProgID="Equation.DSMT4" ShapeID="_x0000_i1214" DrawAspect="Content" ObjectID="_1471093752" r:id="rId332"/>
        </w:object>
      </w:r>
      <w:r>
        <w:t xml:space="preserve"> тогда и только тогда, когда </w:t>
      </w:r>
    </w:p>
    <w:p w:rsidR="0023651D" w:rsidRDefault="0023651D" w:rsidP="0023651D">
      <w:r w:rsidRPr="00D4559B">
        <w:rPr>
          <w:position w:val="-24"/>
        </w:rPr>
        <w:object w:dxaOrig="1120" w:dyaOrig="620">
          <v:shape id="_x0000_i1215" type="#_x0000_t75" style="width:56.25pt;height:30.75pt" o:ole="">
            <v:imagedata r:id="rId333" o:title=""/>
          </v:shape>
          <o:OLEObject Type="Embed" ProgID="Equation.DSMT4" ShapeID="_x0000_i1215" DrawAspect="Content" ObjectID="_1471093753" r:id="rId334"/>
        </w:object>
      </w:r>
    </w:p>
    <w:p w:rsidR="0023651D" w:rsidRDefault="00464E16" w:rsidP="0023651D">
      <w:pPr>
        <w:jc w:val="center"/>
        <w:rPr>
          <w:color w:val="FF0000"/>
        </w:rPr>
      </w:pPr>
      <w:r>
        <w:rPr>
          <w:rFonts w:ascii="System" w:hAnsi="System" w:cs="System"/>
          <w:b/>
          <w:bCs/>
          <w:sz w:val="28"/>
          <w:szCs w:val="28"/>
        </w:rPr>
        <w:pict>
          <v:shape id="_x0000_i1216" type="#_x0000_t75" style="width:349.5pt;height:92.25pt">
            <v:imagedata r:id="rId335" o:title=""/>
          </v:shape>
        </w:pict>
      </w:r>
    </w:p>
    <w:p w:rsidR="0023651D" w:rsidRDefault="0023651D" w:rsidP="001B61C5">
      <w:pPr>
        <w:ind w:firstLine="708"/>
      </w:pPr>
      <w:r>
        <w:t xml:space="preserve">С учетом того, что </w:t>
      </w:r>
      <w:r w:rsidRPr="00D4559B">
        <w:rPr>
          <w:position w:val="-6"/>
        </w:rPr>
        <w:object w:dxaOrig="520" w:dyaOrig="279">
          <v:shape id="_x0000_i1217" type="#_x0000_t75" style="width:26.25pt;height:14.25pt" o:ole="">
            <v:imagedata r:id="rId336" o:title=""/>
          </v:shape>
          <o:OLEObject Type="Embed" ProgID="Equation.DSMT4" ShapeID="_x0000_i1217" DrawAspect="Content" ObjectID="_1471093754" r:id="rId337"/>
        </w:object>
      </w:r>
      <w:r>
        <w:t xml:space="preserve">, получаем </w:t>
      </w:r>
      <w:r w:rsidRPr="00D4559B">
        <w:rPr>
          <w:position w:val="-24"/>
        </w:rPr>
        <w:object w:dxaOrig="660" w:dyaOrig="620">
          <v:shape id="_x0000_i1218" type="#_x0000_t75" style="width:33pt;height:30.75pt" o:ole="">
            <v:imagedata r:id="rId338" o:title=""/>
          </v:shape>
          <o:OLEObject Type="Embed" ProgID="Equation.DSMT4" ShapeID="_x0000_i1218" DrawAspect="Content" ObjectID="_1471093755" r:id="rId339"/>
        </w:object>
      </w:r>
    </w:p>
    <w:p w:rsidR="0023651D" w:rsidRDefault="0023651D" w:rsidP="0023651D">
      <w:r w:rsidRPr="00EE5A4F">
        <w:rPr>
          <w:b/>
          <w:spacing w:val="40"/>
          <w:u w:val="single"/>
        </w:rPr>
        <w:t>Ответ:</w:t>
      </w:r>
      <w:r>
        <w:tab/>
      </w:r>
      <w:r w:rsidRPr="00EE5A4F">
        <w:t xml:space="preserve"> </w:t>
      </w:r>
      <w:r w:rsidRPr="00D4559B">
        <w:rPr>
          <w:position w:val="-28"/>
        </w:rPr>
        <w:object w:dxaOrig="1280" w:dyaOrig="680">
          <v:shape id="_x0000_i1219" type="#_x0000_t75" style="width:63.75pt;height:33.75pt" o:ole="">
            <v:imagedata r:id="rId340" o:title=""/>
          </v:shape>
          <o:OLEObject Type="Embed" ProgID="Equation.DSMT4" ShapeID="_x0000_i1219" DrawAspect="Content" ObjectID="_1471093756" r:id="rId341"/>
        </w:object>
      </w:r>
      <w:r w:rsidR="00180858">
        <w:t xml:space="preserve"> </w:t>
      </w:r>
    </w:p>
    <w:p w:rsidR="00180858" w:rsidRDefault="00180858" w:rsidP="0023651D"/>
    <w:p w:rsidR="00180858" w:rsidRDefault="00180858" w:rsidP="0018085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Производная и ее применения </w:t>
      </w:r>
    </w:p>
    <w:p w:rsidR="00180858" w:rsidRDefault="00180858" w:rsidP="00180858">
      <w:pPr>
        <w:jc w:val="center"/>
        <w:rPr>
          <w:b/>
          <w:sz w:val="32"/>
          <w:szCs w:val="32"/>
        </w:rPr>
      </w:pPr>
    </w:p>
    <w:p w:rsidR="00180858" w:rsidRPr="00CD6652" w:rsidRDefault="00180858" w:rsidP="00180858">
      <w:pPr>
        <w:rPr>
          <w:b/>
        </w:rPr>
      </w:pPr>
      <w:r w:rsidRPr="007E7CF9">
        <w:rPr>
          <w:b/>
          <w:spacing w:val="40"/>
          <w:u w:val="single"/>
        </w:rPr>
        <w:t>Пример</w:t>
      </w:r>
      <w:r w:rsidRPr="007E7CF9">
        <w:rPr>
          <w:b/>
          <w:i/>
          <w:spacing w:val="40"/>
          <w:u w:val="single"/>
        </w:rPr>
        <w:t>.</w:t>
      </w:r>
      <w:r>
        <w:t xml:space="preserve"> </w:t>
      </w:r>
      <w:r>
        <w:tab/>
      </w:r>
      <w:r w:rsidRPr="00CD6652">
        <w:rPr>
          <w:b/>
        </w:rPr>
        <w:t xml:space="preserve">Найти все значения параметра </w:t>
      </w:r>
      <w:r w:rsidRPr="00CD6652">
        <w:rPr>
          <w:b/>
          <w:position w:val="-6"/>
        </w:rPr>
        <w:object w:dxaOrig="200" w:dyaOrig="220">
          <v:shape id="_x0000_i1220" type="#_x0000_t75" style="width:9.75pt;height:11.25pt" o:ole="">
            <v:imagedata r:id="rId342" o:title=""/>
          </v:shape>
          <o:OLEObject Type="Embed" ProgID="Equation.DSMT4" ShapeID="_x0000_i1220" DrawAspect="Content" ObjectID="_1471093757" r:id="rId343"/>
        </w:object>
      </w:r>
      <w:r w:rsidRPr="00CD6652">
        <w:rPr>
          <w:b/>
        </w:rPr>
        <w:t xml:space="preserve">, при которых функция </w:t>
      </w:r>
    </w:p>
    <w:p w:rsidR="00180858" w:rsidRDefault="00180858" w:rsidP="00180858">
      <w:pPr>
        <w:ind w:left="708" w:firstLine="708"/>
      </w:pPr>
      <w:r w:rsidRPr="00E41AEF">
        <w:rPr>
          <w:position w:val="-24"/>
        </w:rPr>
        <w:object w:dxaOrig="2060" w:dyaOrig="660">
          <v:shape id="_x0000_i1221" type="#_x0000_t75" style="width:102.75pt;height:33pt" o:ole="">
            <v:imagedata r:id="rId344" o:title=""/>
          </v:shape>
          <o:OLEObject Type="Embed" ProgID="Equation.DSMT4" ShapeID="_x0000_i1221" DrawAspect="Content" ObjectID="_1471093758" r:id="rId345"/>
        </w:object>
      </w:r>
    </w:p>
    <w:p w:rsidR="00180858" w:rsidRPr="00CD6652" w:rsidRDefault="00180858" w:rsidP="00180858">
      <w:pPr>
        <w:ind w:left="708" w:firstLine="708"/>
        <w:rPr>
          <w:b/>
        </w:rPr>
      </w:pPr>
      <w:r w:rsidRPr="00CD6652">
        <w:rPr>
          <w:b/>
        </w:rPr>
        <w:t xml:space="preserve">имеет хотя бы один экстремум строго между числами </w:t>
      </w:r>
      <w:r w:rsidRPr="00CD6652">
        <w:rPr>
          <w:b/>
          <w:position w:val="-6"/>
        </w:rPr>
        <w:object w:dxaOrig="200" w:dyaOrig="220">
          <v:shape id="_x0000_i1222" type="#_x0000_t75" style="width:9.75pt;height:11.25pt" o:ole="">
            <v:imagedata r:id="rId342" o:title=""/>
          </v:shape>
          <o:OLEObject Type="Embed" ProgID="Equation.DSMT4" ShapeID="_x0000_i1222" DrawAspect="Content" ObjectID="_1471093759" r:id="rId346"/>
        </w:object>
      </w:r>
      <w:r w:rsidRPr="00CD6652">
        <w:rPr>
          <w:b/>
        </w:rPr>
        <w:t xml:space="preserve">и </w:t>
      </w:r>
      <w:r w:rsidRPr="00CD6652">
        <w:rPr>
          <w:b/>
          <w:position w:val="-6"/>
        </w:rPr>
        <w:object w:dxaOrig="320" w:dyaOrig="279">
          <v:shape id="_x0000_i1223" type="#_x0000_t75" style="width:15.75pt;height:14.25pt" o:ole="">
            <v:imagedata r:id="rId347" o:title=""/>
          </v:shape>
          <o:OLEObject Type="Embed" ProgID="Equation.DSMT4" ShapeID="_x0000_i1223" DrawAspect="Content" ObjectID="_1471093760" r:id="rId348"/>
        </w:object>
      </w:r>
      <w:r w:rsidRPr="00CD6652">
        <w:rPr>
          <w:b/>
        </w:rPr>
        <w:t>.</w:t>
      </w:r>
    </w:p>
    <w:p w:rsidR="00180858" w:rsidRDefault="00180858" w:rsidP="00180858">
      <w:r w:rsidRPr="007E7CF9">
        <w:rPr>
          <w:b/>
          <w:spacing w:val="40"/>
          <w:u w:val="single"/>
        </w:rPr>
        <w:t>Решение.</w:t>
      </w:r>
      <w:r>
        <w:t xml:space="preserve"> Для вычисления экстремумов функции </w:t>
      </w:r>
      <w:r w:rsidRPr="00E41AEF">
        <w:rPr>
          <w:position w:val="-10"/>
        </w:rPr>
        <w:object w:dxaOrig="499" w:dyaOrig="320">
          <v:shape id="_x0000_i1224" type="#_x0000_t75" style="width:24.75pt;height:15.75pt" o:ole="">
            <v:imagedata r:id="rId349" o:title=""/>
          </v:shape>
          <o:OLEObject Type="Embed" ProgID="Equation.DSMT4" ShapeID="_x0000_i1224" DrawAspect="Content" ObjectID="_1471093761" r:id="rId350"/>
        </w:object>
      </w:r>
      <w:r>
        <w:t xml:space="preserve">найдем её производную: </w:t>
      </w:r>
    </w:p>
    <w:p w:rsidR="00180858" w:rsidRDefault="00180858" w:rsidP="001B61C5">
      <w:pPr>
        <w:jc w:val="both"/>
      </w:pPr>
      <w:r w:rsidRPr="00E41AEF">
        <w:rPr>
          <w:position w:val="-32"/>
        </w:rPr>
        <w:object w:dxaOrig="9480" w:dyaOrig="859">
          <v:shape id="_x0000_i1225" type="#_x0000_t75" style="width:474pt;height:42.75pt" o:ole="">
            <v:imagedata r:id="rId351" o:title=""/>
          </v:shape>
          <o:OLEObject Type="Embed" ProgID="Equation.DSMT4" ShapeID="_x0000_i1225" DrawAspect="Content" ObjectID="_1471093762" r:id="rId352"/>
        </w:object>
      </w:r>
      <w:r>
        <w:t xml:space="preserve">откуда следует, что в точках экстремума, то есть при </w:t>
      </w:r>
      <w:r w:rsidRPr="00E41AEF">
        <w:rPr>
          <w:position w:val="-10"/>
        </w:rPr>
        <w:object w:dxaOrig="920" w:dyaOrig="320">
          <v:shape id="_x0000_i1226" type="#_x0000_t75" style="width:45.75pt;height:15.75pt" o:ole="">
            <v:imagedata r:id="rId353" o:title=""/>
          </v:shape>
          <o:OLEObject Type="Embed" ProgID="Equation.DSMT4" ShapeID="_x0000_i1226" DrawAspect="Content" ObjectID="_1471093763" r:id="rId354"/>
        </w:object>
      </w:r>
      <w:r>
        <w:t xml:space="preserve">, значение параметра </w:t>
      </w:r>
      <w:r w:rsidRPr="00E41AEF">
        <w:rPr>
          <w:position w:val="-10"/>
        </w:rPr>
        <w:object w:dxaOrig="1520" w:dyaOrig="360">
          <v:shape id="_x0000_i1227" type="#_x0000_t75" style="width:75.75pt;height:18pt" o:ole="">
            <v:imagedata r:id="rId355" o:title=""/>
          </v:shape>
          <o:OLEObject Type="Embed" ProgID="Equation.DSMT4" ShapeID="_x0000_i1227" DrawAspect="Content" ObjectID="_1471093764" r:id="rId356"/>
        </w:object>
      </w:r>
      <w:r>
        <w:t xml:space="preserve">, так как </w:t>
      </w:r>
      <w:r w:rsidRPr="00E41AEF">
        <w:rPr>
          <w:position w:val="-6"/>
        </w:rPr>
        <w:object w:dxaOrig="560" w:dyaOrig="279">
          <v:shape id="_x0000_i1228" type="#_x0000_t75" style="width:27.75pt;height:14.25pt" o:ole="">
            <v:imagedata r:id="rId357" o:title=""/>
          </v:shape>
          <o:OLEObject Type="Embed" ProgID="Equation.DSMT4" ShapeID="_x0000_i1228" DrawAspect="Content" ObjectID="_1471093765" r:id="rId358"/>
        </w:object>
      </w:r>
      <w:r>
        <w:t xml:space="preserve">. Поэтому интервал </w:t>
      </w:r>
      <w:r w:rsidRPr="00E41AEF">
        <w:rPr>
          <w:position w:val="-10"/>
        </w:rPr>
        <w:object w:dxaOrig="680" w:dyaOrig="320">
          <v:shape id="_x0000_i1229" type="#_x0000_t75" style="width:33.75pt;height:15.75pt" o:ole="">
            <v:imagedata r:id="rId359" o:title=""/>
          </v:shape>
          <o:OLEObject Type="Embed" ProgID="Equation.DSMT4" ShapeID="_x0000_i1229" DrawAspect="Content" ObjectID="_1471093766" r:id="rId360"/>
        </w:object>
      </w:r>
      <w:r>
        <w:t>, на котором, согласно условию задачи, надо искать экстремум, целиком расположен справа от точки 0.</w:t>
      </w:r>
    </w:p>
    <w:p w:rsidR="00180858" w:rsidRDefault="00180858" w:rsidP="001B61C5">
      <w:pPr>
        <w:ind w:firstLine="708"/>
        <w:jc w:val="both"/>
      </w:pPr>
      <w:r>
        <w:t>Дальнейшее решение задачи изложим двумя способами.</w:t>
      </w:r>
    </w:p>
    <w:p w:rsidR="00180858" w:rsidRDefault="00180858" w:rsidP="00180858"/>
    <w:p w:rsidR="00180858" w:rsidRDefault="00180858" w:rsidP="001B61C5">
      <w:pPr>
        <w:jc w:val="both"/>
      </w:pPr>
      <w:r w:rsidRPr="007E7CF9">
        <w:rPr>
          <w:b/>
          <w:spacing w:val="40"/>
          <w:u w:val="single"/>
          <w:lang w:val="en-US"/>
        </w:rPr>
        <w:t>I</w:t>
      </w:r>
      <w:r w:rsidRPr="007E7CF9">
        <w:rPr>
          <w:b/>
          <w:spacing w:val="40"/>
          <w:u w:val="single"/>
        </w:rPr>
        <w:t>- ый способ.</w:t>
      </w:r>
      <w:r>
        <w:t xml:space="preserve"> Рассмотрим квадратный трехчлен </w:t>
      </w:r>
      <w:r w:rsidRPr="003431FD">
        <w:rPr>
          <w:position w:val="-10"/>
        </w:rPr>
        <w:object w:dxaOrig="2140" w:dyaOrig="360">
          <v:shape id="_x0000_i1230" type="#_x0000_t75" style="width:107.25pt;height:18pt" o:ole="">
            <v:imagedata r:id="rId361" o:title=""/>
          </v:shape>
          <o:OLEObject Type="Embed" ProgID="Equation.DSMT4" ShapeID="_x0000_i1230" DrawAspect="Content" ObjectID="_1471093767" r:id="rId362"/>
        </w:object>
      </w:r>
      <w:r>
        <w:t xml:space="preserve">с абсциссой вершины </w:t>
      </w:r>
      <w:r w:rsidRPr="003431FD">
        <w:rPr>
          <w:position w:val="-12"/>
        </w:rPr>
        <w:object w:dxaOrig="639" w:dyaOrig="360">
          <v:shape id="_x0000_i1231" type="#_x0000_t75" style="width:32.25pt;height:18pt" o:ole="">
            <v:imagedata r:id="rId363" o:title=""/>
          </v:shape>
          <o:OLEObject Type="Embed" ProgID="Equation.DSMT4" ShapeID="_x0000_i1231" DrawAspect="Content" ObjectID="_1471093768" r:id="rId364"/>
        </w:object>
      </w:r>
      <w:r>
        <w:t xml:space="preserve"> и дискриминантом </w:t>
      </w:r>
      <w:r w:rsidRPr="003431FD">
        <w:rPr>
          <w:position w:val="-4"/>
        </w:rPr>
        <w:object w:dxaOrig="260" w:dyaOrig="260">
          <v:shape id="_x0000_i1232" type="#_x0000_t75" style="width:12.75pt;height:12.75pt" o:ole="">
            <v:imagedata r:id="rId365" o:title=""/>
          </v:shape>
          <o:OLEObject Type="Embed" ProgID="Equation.DSMT4" ShapeID="_x0000_i1232" DrawAspect="Content" ObjectID="_1471093769" r:id="rId366"/>
        </w:object>
      </w:r>
      <w:r>
        <w:t xml:space="preserve">, положительность которого следует из того, что </w:t>
      </w:r>
      <w:r w:rsidRPr="003431FD">
        <w:rPr>
          <w:position w:val="-24"/>
        </w:rPr>
        <w:object w:dxaOrig="2360" w:dyaOrig="620">
          <v:shape id="_x0000_i1233" type="#_x0000_t75" style="width:117.75pt;height:30.75pt" o:ole="">
            <v:imagedata r:id="rId367" o:title=""/>
          </v:shape>
          <o:OLEObject Type="Embed" ProgID="Equation.DSMT4" ShapeID="_x0000_i1233" DrawAspect="Content" ObjectID="_1471093770" r:id="rId368"/>
        </w:object>
      </w:r>
    </w:p>
    <w:p w:rsidR="00180858" w:rsidRDefault="00180858" w:rsidP="001B61C5">
      <w:pPr>
        <w:ind w:firstLine="708"/>
        <w:jc w:val="both"/>
      </w:pPr>
      <w:r>
        <w:t xml:space="preserve">Если абсцисса </w:t>
      </w:r>
      <w:r w:rsidRPr="003431FD">
        <w:rPr>
          <w:position w:val="-12"/>
        </w:rPr>
        <w:object w:dxaOrig="260" w:dyaOrig="360">
          <v:shape id="_x0000_i1234" type="#_x0000_t75" style="width:12.75pt;height:18pt" o:ole="">
            <v:imagedata r:id="rId369" o:title=""/>
          </v:shape>
          <o:OLEObject Type="Embed" ProgID="Equation.DSMT4" ShapeID="_x0000_i1234" DrawAspect="Content" ObjectID="_1471093771" r:id="rId370"/>
        </w:object>
      </w:r>
      <w:r>
        <w:t xml:space="preserve"> вершины параболы, являющейся графиком функции </w:t>
      </w:r>
      <w:r w:rsidRPr="003431FD">
        <w:rPr>
          <w:position w:val="-10"/>
        </w:rPr>
        <w:object w:dxaOrig="920" w:dyaOrig="320">
          <v:shape id="_x0000_i1235" type="#_x0000_t75" style="width:45.75pt;height:15.75pt" o:ole="">
            <v:imagedata r:id="rId371" o:title=""/>
          </v:shape>
          <o:OLEObject Type="Embed" ProgID="Equation.DSMT4" ShapeID="_x0000_i1235" DrawAspect="Content" ObjectID="_1471093772" r:id="rId372"/>
        </w:object>
      </w:r>
      <w:r>
        <w:t xml:space="preserve">, расположена левее интервала </w:t>
      </w:r>
      <w:r w:rsidRPr="003431FD">
        <w:rPr>
          <w:position w:val="-10"/>
        </w:rPr>
        <w:object w:dxaOrig="680" w:dyaOrig="320">
          <v:shape id="_x0000_i1236" type="#_x0000_t75" style="width:33.75pt;height:15.75pt" o:ole="">
            <v:imagedata r:id="rId373" o:title=""/>
          </v:shape>
          <o:OLEObject Type="Embed" ProgID="Equation.DSMT4" ShapeID="_x0000_i1236" DrawAspect="Content" ObjectID="_1471093773" r:id="rId374"/>
        </w:object>
      </w:r>
      <w:r>
        <w:t xml:space="preserve">, то есть величина </w:t>
      </w:r>
      <w:r w:rsidRPr="003431FD">
        <w:rPr>
          <w:position w:val="-12"/>
        </w:rPr>
        <w:object w:dxaOrig="639" w:dyaOrig="360">
          <v:shape id="_x0000_i1237" type="#_x0000_t75" style="width:32.25pt;height:18pt" o:ole="">
            <v:imagedata r:id="rId375" o:title=""/>
          </v:shape>
          <o:OLEObject Type="Embed" ProgID="Equation.DSMT4" ShapeID="_x0000_i1237" DrawAspect="Content" ObjectID="_1471093774" r:id="rId376"/>
        </w:object>
      </w:r>
      <w:r>
        <w:t xml:space="preserve">, то значения </w:t>
      </w:r>
      <w:r w:rsidRPr="003431FD">
        <w:rPr>
          <w:position w:val="-10"/>
        </w:rPr>
        <w:object w:dxaOrig="540" w:dyaOrig="320">
          <v:shape id="_x0000_i1238" type="#_x0000_t75" style="width:27pt;height:15.75pt" o:ole="">
            <v:imagedata r:id="rId377" o:title=""/>
          </v:shape>
          <o:OLEObject Type="Embed" ProgID="Equation.DSMT4" ShapeID="_x0000_i1238" DrawAspect="Content" ObjectID="_1471093775" r:id="rId378"/>
        </w:object>
      </w:r>
      <w:r>
        <w:t xml:space="preserve"> и </w:t>
      </w:r>
      <w:r w:rsidRPr="003431FD">
        <w:rPr>
          <w:position w:val="-10"/>
        </w:rPr>
        <w:object w:dxaOrig="639" w:dyaOrig="320">
          <v:shape id="_x0000_i1239" type="#_x0000_t75" style="width:32.25pt;height:15.75pt" o:ole="">
            <v:imagedata r:id="rId379" o:title=""/>
          </v:shape>
          <o:OLEObject Type="Embed" ProgID="Equation.DSMT4" ShapeID="_x0000_i1239" DrawAspect="Content" ObjectID="_1471093776" r:id="rId380"/>
        </w:object>
      </w:r>
      <w:r>
        <w:t xml:space="preserve"> должны быть разных знаков, причем </w:t>
      </w:r>
      <w:r w:rsidRPr="003431FD">
        <w:rPr>
          <w:position w:val="-10"/>
        </w:rPr>
        <w:object w:dxaOrig="540" w:dyaOrig="320">
          <v:shape id="_x0000_i1240" type="#_x0000_t75" style="width:27pt;height:15.75pt" o:ole="">
            <v:imagedata r:id="rId381" o:title=""/>
          </v:shape>
          <o:OLEObject Type="Embed" ProgID="Equation.DSMT4" ShapeID="_x0000_i1240" DrawAspect="Content" ObjectID="_1471093777" r:id="rId382"/>
        </w:object>
      </w:r>
      <w:r>
        <w:t>- отрицательно:</w:t>
      </w:r>
    </w:p>
    <w:p w:rsidR="00180858" w:rsidRDefault="00180858" w:rsidP="00180858">
      <w:r w:rsidRPr="003431FD">
        <w:rPr>
          <w:position w:val="-116"/>
        </w:rPr>
        <w:object w:dxaOrig="4660" w:dyaOrig="2439">
          <v:shape id="_x0000_i1241" type="#_x0000_t75" style="width:233.25pt;height:122.25pt" o:ole="">
            <v:imagedata r:id="rId383" o:title=""/>
          </v:shape>
          <o:OLEObject Type="Embed" ProgID="Equation.DSMT4" ShapeID="_x0000_i1241" DrawAspect="Content" ObjectID="_1471093778" r:id="rId384"/>
        </w:object>
      </w:r>
    </w:p>
    <w:p w:rsidR="00180858" w:rsidRPr="00E41AEF" w:rsidRDefault="00180858" w:rsidP="00180858"/>
    <w:p w:rsidR="00180858" w:rsidRDefault="00180858" w:rsidP="00180858">
      <w:r>
        <w:t xml:space="preserve">откуда следует, что </w:t>
      </w:r>
      <w:r w:rsidRPr="003431FD">
        <w:rPr>
          <w:position w:val="-6"/>
        </w:rPr>
        <w:object w:dxaOrig="960" w:dyaOrig="279">
          <v:shape id="_x0000_i1242" type="#_x0000_t75" style="width:48pt;height:14.25pt" o:ole="">
            <v:imagedata r:id="rId385" o:title=""/>
          </v:shape>
          <o:OLEObject Type="Embed" ProgID="Equation.DSMT4" ShapeID="_x0000_i1242" DrawAspect="Content" ObjectID="_1471093779" r:id="rId386"/>
        </w:object>
      </w:r>
    </w:p>
    <w:p w:rsidR="00180858" w:rsidRDefault="00180858" w:rsidP="001B61C5">
      <w:pPr>
        <w:ind w:firstLine="708"/>
        <w:jc w:val="both"/>
      </w:pPr>
      <w:r>
        <w:t xml:space="preserve">Если </w:t>
      </w:r>
      <w:r w:rsidRPr="003431FD">
        <w:rPr>
          <w:position w:val="-12"/>
        </w:rPr>
        <w:object w:dxaOrig="260" w:dyaOrig="360">
          <v:shape id="_x0000_i1243" type="#_x0000_t75" style="width:12.75pt;height:18pt" o:ole="">
            <v:imagedata r:id="rId387" o:title=""/>
          </v:shape>
          <o:OLEObject Type="Embed" ProgID="Equation.DSMT4" ShapeID="_x0000_i1243" DrawAspect="Content" ObjectID="_1471093780" r:id="rId388"/>
        </w:object>
      </w:r>
      <w:r>
        <w:t xml:space="preserve"> лежит строго между </w:t>
      </w:r>
      <w:r w:rsidRPr="003431FD">
        <w:rPr>
          <w:position w:val="-6"/>
        </w:rPr>
        <w:object w:dxaOrig="200" w:dyaOrig="220">
          <v:shape id="_x0000_i1244" type="#_x0000_t75" style="width:9.75pt;height:11.25pt" o:ole="">
            <v:imagedata r:id="rId389" o:title=""/>
          </v:shape>
          <o:OLEObject Type="Embed" ProgID="Equation.DSMT4" ShapeID="_x0000_i1244" DrawAspect="Content" ObjectID="_1471093781" r:id="rId390"/>
        </w:object>
      </w:r>
      <w:r>
        <w:t xml:space="preserve"> и </w:t>
      </w:r>
      <w:r w:rsidRPr="003431FD">
        <w:rPr>
          <w:position w:val="-6"/>
        </w:rPr>
        <w:object w:dxaOrig="320" w:dyaOrig="279">
          <v:shape id="_x0000_i1245" type="#_x0000_t75" style="width:15.75pt;height:14.25pt" o:ole="">
            <v:imagedata r:id="rId391" o:title=""/>
          </v:shape>
          <o:OLEObject Type="Embed" ProgID="Equation.DSMT4" ShapeID="_x0000_i1245" DrawAspect="Content" ObjectID="_1471093782" r:id="rId392"/>
        </w:object>
      </w:r>
      <w:r>
        <w:t xml:space="preserve">, то либо </w:t>
      </w:r>
      <w:r w:rsidRPr="003431FD">
        <w:rPr>
          <w:position w:val="-10"/>
        </w:rPr>
        <w:object w:dxaOrig="540" w:dyaOrig="320">
          <v:shape id="_x0000_i1246" type="#_x0000_t75" style="width:27pt;height:15.75pt" o:ole="">
            <v:imagedata r:id="rId393" o:title=""/>
          </v:shape>
          <o:OLEObject Type="Embed" ProgID="Equation.DSMT4" ShapeID="_x0000_i1246" DrawAspect="Content" ObjectID="_1471093783" r:id="rId394"/>
        </w:object>
      </w:r>
      <w:r>
        <w:t xml:space="preserve">, либо </w:t>
      </w:r>
      <w:r w:rsidRPr="003431FD">
        <w:rPr>
          <w:position w:val="-10"/>
        </w:rPr>
        <w:object w:dxaOrig="639" w:dyaOrig="320">
          <v:shape id="_x0000_i1247" type="#_x0000_t75" style="width:32.25pt;height:15.75pt" o:ole="">
            <v:imagedata r:id="rId395" o:title=""/>
          </v:shape>
          <o:OLEObject Type="Embed" ProgID="Equation.DSMT4" ShapeID="_x0000_i1247" DrawAspect="Content" ObjectID="_1471093784" r:id="rId396"/>
        </w:object>
      </w:r>
      <w:r>
        <w:t xml:space="preserve"> должно быть положительно:</w:t>
      </w:r>
    </w:p>
    <w:p w:rsidR="00180858" w:rsidRDefault="00180858" w:rsidP="00180858">
      <w:r w:rsidRPr="00B362CC">
        <w:rPr>
          <w:position w:val="-116"/>
        </w:rPr>
        <w:object w:dxaOrig="7740" w:dyaOrig="2439">
          <v:shape id="_x0000_i1248" type="#_x0000_t75" style="width:387pt;height:122.25pt" o:ole="">
            <v:imagedata r:id="rId397" o:title=""/>
          </v:shape>
          <o:OLEObject Type="Embed" ProgID="Equation.DSMT4" ShapeID="_x0000_i1248" DrawAspect="Content" ObjectID="_1471093785" r:id="rId398"/>
        </w:object>
      </w:r>
    </w:p>
    <w:p w:rsidR="00180858" w:rsidRDefault="00180858" w:rsidP="001B61C5">
      <w:pPr>
        <w:ind w:firstLine="708"/>
        <w:jc w:val="both"/>
      </w:pPr>
      <w:r>
        <w:t xml:space="preserve">Если </w:t>
      </w:r>
      <w:r w:rsidRPr="00B362CC">
        <w:rPr>
          <w:position w:val="-12"/>
        </w:rPr>
        <w:object w:dxaOrig="260" w:dyaOrig="360">
          <v:shape id="_x0000_i1249" type="#_x0000_t75" style="width:12.75pt;height:18pt" o:ole="">
            <v:imagedata r:id="rId399" o:title=""/>
          </v:shape>
          <o:OLEObject Type="Embed" ProgID="Equation.DSMT4" ShapeID="_x0000_i1249" DrawAspect="Content" ObjectID="_1471093786" r:id="rId400"/>
        </w:object>
      </w:r>
      <w:r>
        <w:t xml:space="preserve"> лежит правее интервала </w:t>
      </w:r>
      <w:r w:rsidRPr="00B362CC">
        <w:rPr>
          <w:position w:val="-10"/>
        </w:rPr>
        <w:object w:dxaOrig="680" w:dyaOrig="320">
          <v:shape id="_x0000_i1250" type="#_x0000_t75" style="width:33.75pt;height:15.75pt" o:ole="">
            <v:imagedata r:id="rId401" o:title=""/>
          </v:shape>
          <o:OLEObject Type="Embed" ProgID="Equation.DSMT4" ShapeID="_x0000_i1250" DrawAspect="Content" ObjectID="_1471093787" r:id="rId402"/>
        </w:object>
      </w:r>
      <w:r>
        <w:t xml:space="preserve">, то есть </w:t>
      </w:r>
      <w:r w:rsidRPr="00B362CC">
        <w:rPr>
          <w:position w:val="-12"/>
        </w:rPr>
        <w:object w:dxaOrig="760" w:dyaOrig="360">
          <v:shape id="_x0000_i1251" type="#_x0000_t75" style="width:38.25pt;height:18pt" o:ole="">
            <v:imagedata r:id="rId403" o:title=""/>
          </v:shape>
          <o:OLEObject Type="Embed" ProgID="Equation.DSMT4" ShapeID="_x0000_i1251" DrawAspect="Content" ObjectID="_1471093788" r:id="rId404"/>
        </w:object>
      </w:r>
      <w:r>
        <w:t xml:space="preserve">, то значения </w:t>
      </w:r>
      <w:r w:rsidRPr="00B362CC">
        <w:rPr>
          <w:position w:val="-10"/>
        </w:rPr>
        <w:object w:dxaOrig="540" w:dyaOrig="320">
          <v:shape id="_x0000_i1252" type="#_x0000_t75" style="width:27pt;height:15.75pt" o:ole="">
            <v:imagedata r:id="rId405" o:title=""/>
          </v:shape>
          <o:OLEObject Type="Embed" ProgID="Equation.DSMT4" ShapeID="_x0000_i1252" DrawAspect="Content" ObjectID="_1471093789" r:id="rId406"/>
        </w:object>
      </w:r>
      <w:r>
        <w:t xml:space="preserve">и </w:t>
      </w:r>
      <w:r w:rsidRPr="00B362CC">
        <w:rPr>
          <w:position w:val="-10"/>
        </w:rPr>
        <w:object w:dxaOrig="639" w:dyaOrig="320">
          <v:shape id="_x0000_i1253" type="#_x0000_t75" style="width:32.25pt;height:15.75pt" o:ole="">
            <v:imagedata r:id="rId407" o:title=""/>
          </v:shape>
          <o:OLEObject Type="Embed" ProgID="Equation.DSMT4" ShapeID="_x0000_i1253" DrawAspect="Content" ObjectID="_1471093790" r:id="rId408"/>
        </w:object>
      </w:r>
      <w:r>
        <w:t xml:space="preserve">должны быть разных знаков, причем </w:t>
      </w:r>
      <w:r w:rsidRPr="00B362CC">
        <w:rPr>
          <w:position w:val="-10"/>
        </w:rPr>
        <w:object w:dxaOrig="540" w:dyaOrig="320">
          <v:shape id="_x0000_i1254" type="#_x0000_t75" style="width:27pt;height:15.75pt" o:ole="">
            <v:imagedata r:id="rId405" o:title=""/>
          </v:shape>
          <o:OLEObject Type="Embed" ProgID="Equation.DSMT4" ShapeID="_x0000_i1254" DrawAspect="Content" ObjectID="_1471093791" r:id="rId409"/>
        </w:object>
      </w:r>
      <w:r>
        <w:t>- положительно:</w:t>
      </w:r>
    </w:p>
    <w:p w:rsidR="00180858" w:rsidRDefault="00180858" w:rsidP="00180858">
      <w:r w:rsidRPr="00082255">
        <w:rPr>
          <w:position w:val="-98"/>
        </w:rPr>
        <w:object w:dxaOrig="7380" w:dyaOrig="2079">
          <v:shape id="_x0000_i1255" type="#_x0000_t75" style="width:369pt;height:104.25pt" o:ole="">
            <v:imagedata r:id="rId410" o:title=""/>
          </v:shape>
          <o:OLEObject Type="Embed" ProgID="Equation.DSMT4" ShapeID="_x0000_i1255" DrawAspect="Content" ObjectID="_1471093792" r:id="rId411"/>
        </w:object>
      </w:r>
    </w:p>
    <w:p w:rsidR="00180858" w:rsidRDefault="00180858" w:rsidP="001B61C5">
      <w:pPr>
        <w:ind w:firstLine="708"/>
      </w:pPr>
      <w:r>
        <w:t xml:space="preserve">Объединяя найденные значения параметра </w:t>
      </w:r>
      <w:r w:rsidRPr="00082255">
        <w:rPr>
          <w:position w:val="-6"/>
        </w:rPr>
        <w:object w:dxaOrig="200" w:dyaOrig="220">
          <v:shape id="_x0000_i1256" type="#_x0000_t75" style="width:9.75pt;height:11.25pt" o:ole="">
            <v:imagedata r:id="rId412" o:title=""/>
          </v:shape>
          <o:OLEObject Type="Embed" ProgID="Equation.DSMT4" ShapeID="_x0000_i1256" DrawAspect="Content" ObjectID="_1471093793" r:id="rId413"/>
        </w:object>
      </w:r>
      <w:r>
        <w:t xml:space="preserve"> в рассмотренных трех случаях</w:t>
      </w:r>
      <w:r w:rsidRPr="00E073D2">
        <w:rPr>
          <w:position w:val="-30"/>
        </w:rPr>
        <w:object w:dxaOrig="3980" w:dyaOrig="720">
          <v:shape id="_x0000_i1257" type="#_x0000_t75" style="width:198.75pt;height:36pt" o:ole="">
            <v:imagedata r:id="rId414" o:title=""/>
          </v:shape>
          <o:OLEObject Type="Embed" ProgID="Equation.DSMT4" ShapeID="_x0000_i1257" DrawAspect="Content" ObjectID="_1471093794" r:id="rId415"/>
        </w:object>
      </w:r>
      <w:r>
        <w:t xml:space="preserve">, получает ответ: </w:t>
      </w:r>
      <w:r w:rsidRPr="00E073D2">
        <w:rPr>
          <w:position w:val="-28"/>
        </w:rPr>
        <w:object w:dxaOrig="1680" w:dyaOrig="680">
          <v:shape id="_x0000_i1258" type="#_x0000_t75" style="width:84pt;height:33.75pt" o:ole="">
            <v:imagedata r:id="rId416" o:title=""/>
          </v:shape>
          <o:OLEObject Type="Embed" ProgID="Equation.DSMT4" ShapeID="_x0000_i1258" DrawAspect="Content" ObjectID="_1471093795" r:id="rId417"/>
        </w:object>
      </w:r>
      <w:r>
        <w:t>.</w:t>
      </w:r>
    </w:p>
    <w:p w:rsidR="00180858" w:rsidRDefault="00180858" w:rsidP="00180858"/>
    <w:p w:rsidR="00180858" w:rsidRPr="007E7CF9" w:rsidRDefault="00180858" w:rsidP="00180858">
      <w:pPr>
        <w:rPr>
          <w:b/>
          <w:spacing w:val="40"/>
          <w:u w:val="single"/>
        </w:rPr>
      </w:pPr>
      <w:r w:rsidRPr="007E7CF9">
        <w:rPr>
          <w:b/>
          <w:spacing w:val="40"/>
          <w:u w:val="single"/>
          <w:lang w:val="en-US"/>
        </w:rPr>
        <w:t>II</w:t>
      </w:r>
      <w:r w:rsidRPr="007E7CF9">
        <w:rPr>
          <w:b/>
          <w:spacing w:val="40"/>
          <w:u w:val="single"/>
        </w:rPr>
        <w:t xml:space="preserve"> – й способ.</w:t>
      </w:r>
    </w:p>
    <w:p w:rsidR="00180858" w:rsidRPr="00E073D2" w:rsidRDefault="00464E16" w:rsidP="00180858">
      <w:pPr>
        <w:jc w:val="center"/>
        <w:rPr>
          <w:color w:val="FF0000"/>
        </w:rPr>
      </w:pPr>
      <w:r>
        <w:rPr>
          <w:sz w:val="10"/>
          <w:szCs w:val="10"/>
        </w:rPr>
        <w:pict>
          <v:shape id="_x0000_i1259" type="#_x0000_t75" style="width:234.75pt;height:192.75pt">
            <v:imagedata r:id="rId418" o:title="clip_image002" gain="79922f"/>
          </v:shape>
        </w:pict>
      </w:r>
    </w:p>
    <w:p w:rsidR="00180858" w:rsidRDefault="00180858" w:rsidP="001B61C5">
      <w:pPr>
        <w:ind w:firstLine="708"/>
        <w:jc w:val="both"/>
      </w:pPr>
      <w:r>
        <w:t xml:space="preserve"> Как мы уже получили ранее, в точках экстремума, то есть при </w:t>
      </w:r>
      <w:r w:rsidRPr="00E073D2">
        <w:rPr>
          <w:position w:val="-10"/>
        </w:rPr>
        <w:object w:dxaOrig="920" w:dyaOrig="320">
          <v:shape id="_x0000_i1260" type="#_x0000_t75" style="width:45.75pt;height:15.75pt" o:ole="">
            <v:imagedata r:id="rId419" o:title=""/>
          </v:shape>
          <o:OLEObject Type="Embed" ProgID="Equation.DSMT4" ShapeID="_x0000_i1260" DrawAspect="Content" ObjectID="_1471093796" r:id="rId420"/>
        </w:object>
      </w:r>
      <w:r>
        <w:t xml:space="preserve"> имеем </w:t>
      </w:r>
      <w:r w:rsidRPr="00E073D2">
        <w:rPr>
          <w:position w:val="-10"/>
        </w:rPr>
        <w:object w:dxaOrig="1140" w:dyaOrig="360">
          <v:shape id="_x0000_i1261" type="#_x0000_t75" style="width:57pt;height:18pt" o:ole="">
            <v:imagedata r:id="rId421" o:title=""/>
          </v:shape>
          <o:OLEObject Type="Embed" ProgID="Equation.DSMT4" ShapeID="_x0000_i1261" DrawAspect="Content" ObjectID="_1471093797" r:id="rId422"/>
        </w:object>
      </w:r>
      <w:r>
        <w:t xml:space="preserve">. В плоскости </w:t>
      </w:r>
      <w:r w:rsidRPr="00E073D2">
        <w:rPr>
          <w:position w:val="-6"/>
        </w:rPr>
        <w:object w:dxaOrig="480" w:dyaOrig="279">
          <v:shape id="_x0000_i1262" type="#_x0000_t75" style="width:24pt;height:14.25pt" o:ole="">
            <v:imagedata r:id="rId423" o:title=""/>
          </v:shape>
          <o:OLEObject Type="Embed" ProgID="Equation.DSMT4" ShapeID="_x0000_i1262" DrawAspect="Content" ObjectID="_1471093798" r:id="rId424"/>
        </w:object>
      </w:r>
      <w:r>
        <w:t xml:space="preserve">нарисуем график функции </w:t>
      </w:r>
      <w:r w:rsidRPr="00E073D2">
        <w:rPr>
          <w:position w:val="-10"/>
        </w:rPr>
        <w:object w:dxaOrig="1800" w:dyaOrig="360">
          <v:shape id="_x0000_i1263" type="#_x0000_t75" style="width:90pt;height:18pt" o:ole="">
            <v:imagedata r:id="rId425" o:title=""/>
          </v:shape>
          <o:OLEObject Type="Embed" ProgID="Equation.DSMT4" ShapeID="_x0000_i1263" DrawAspect="Content" ObjectID="_1471093799" r:id="rId426"/>
        </w:object>
      </w:r>
      <w:r>
        <w:t xml:space="preserve">. Точки экстремума будем искать на интервале </w:t>
      </w:r>
      <w:r w:rsidRPr="00E073D2">
        <w:rPr>
          <w:position w:val="-10"/>
        </w:rPr>
        <w:object w:dxaOrig="680" w:dyaOrig="320">
          <v:shape id="_x0000_i1264" type="#_x0000_t75" style="width:33.75pt;height:15.75pt" o:ole="">
            <v:imagedata r:id="rId427" o:title=""/>
          </v:shape>
          <o:OLEObject Type="Embed" ProgID="Equation.DSMT4" ShapeID="_x0000_i1264" DrawAspect="Content" ObjectID="_1471093800" r:id="rId428"/>
        </w:object>
      </w:r>
      <w:r>
        <w:t xml:space="preserve">, то есть при </w:t>
      </w:r>
      <w:r w:rsidRPr="00E073D2">
        <w:rPr>
          <w:position w:val="-30"/>
        </w:rPr>
        <w:object w:dxaOrig="859" w:dyaOrig="720">
          <v:shape id="_x0000_i1265" type="#_x0000_t75" style="width:42.75pt;height:36pt" o:ole="">
            <v:imagedata r:id="rId429" o:title=""/>
          </v:shape>
          <o:OLEObject Type="Embed" ProgID="Equation.DSMT4" ShapeID="_x0000_i1265" DrawAspect="Content" ObjectID="_1471093801" r:id="rId430"/>
        </w:object>
      </w:r>
      <w:r>
        <w:t xml:space="preserve"> что соответствует внутренним точкам острого угла, ограниченного прямыми </w:t>
      </w:r>
      <w:r w:rsidRPr="00E073D2">
        <w:rPr>
          <w:position w:val="-6"/>
        </w:rPr>
        <w:object w:dxaOrig="560" w:dyaOrig="220">
          <v:shape id="_x0000_i1266" type="#_x0000_t75" style="width:27.75pt;height:11.25pt" o:ole="">
            <v:imagedata r:id="rId431" o:title=""/>
          </v:shape>
          <o:OLEObject Type="Embed" ProgID="Equation.DSMT4" ShapeID="_x0000_i1266" DrawAspect="Content" ObjectID="_1471093802" r:id="rId432"/>
        </w:object>
      </w:r>
      <w:r>
        <w:t xml:space="preserve"> и </w:t>
      </w:r>
      <w:r w:rsidRPr="00E073D2">
        <w:rPr>
          <w:position w:val="-6"/>
        </w:rPr>
        <w:object w:dxaOrig="680" w:dyaOrig="279">
          <v:shape id="_x0000_i1267" type="#_x0000_t75" style="width:33.75pt;height:14.25pt" o:ole="">
            <v:imagedata r:id="rId433" o:title=""/>
          </v:shape>
          <o:OLEObject Type="Embed" ProgID="Equation.DSMT4" ShapeID="_x0000_i1267" DrawAspect="Content" ObjectID="_1471093803" r:id="rId434"/>
        </w:object>
      </w:r>
      <w:r>
        <w:t xml:space="preserve">, и находящегося в первой четверти. Найдем точки пересечения прямых </w:t>
      </w:r>
      <w:r w:rsidRPr="00E073D2">
        <w:rPr>
          <w:position w:val="-6"/>
        </w:rPr>
        <w:object w:dxaOrig="560" w:dyaOrig="220">
          <v:shape id="_x0000_i1268" type="#_x0000_t75" style="width:27.75pt;height:11.25pt" o:ole="">
            <v:imagedata r:id="rId431" o:title=""/>
          </v:shape>
          <o:OLEObject Type="Embed" ProgID="Equation.DSMT4" ShapeID="_x0000_i1268" DrawAspect="Content" ObjectID="_1471093804" r:id="rId435"/>
        </w:object>
      </w:r>
      <w:r>
        <w:t xml:space="preserve"> и </w:t>
      </w:r>
      <w:r w:rsidRPr="00E073D2">
        <w:rPr>
          <w:position w:val="-6"/>
        </w:rPr>
        <w:object w:dxaOrig="680" w:dyaOrig="279">
          <v:shape id="_x0000_i1269" type="#_x0000_t75" style="width:33.75pt;height:14.25pt" o:ole="">
            <v:imagedata r:id="rId433" o:title=""/>
          </v:shape>
          <o:OLEObject Type="Embed" ProgID="Equation.DSMT4" ShapeID="_x0000_i1269" DrawAspect="Content" ObjectID="_1471093805" r:id="rId436"/>
        </w:object>
      </w:r>
      <w:r>
        <w:t xml:space="preserve"> с параболой </w:t>
      </w:r>
      <w:r w:rsidRPr="00E073D2">
        <w:rPr>
          <w:position w:val="-10"/>
        </w:rPr>
        <w:object w:dxaOrig="1140" w:dyaOrig="360">
          <v:shape id="_x0000_i1270" type="#_x0000_t75" style="width:57pt;height:18pt" o:ole="">
            <v:imagedata r:id="rId437" o:title=""/>
          </v:shape>
          <o:OLEObject Type="Embed" ProgID="Equation.DSMT4" ShapeID="_x0000_i1270" DrawAspect="Content" ObjectID="_1471093806" r:id="rId438"/>
        </w:object>
      </w:r>
      <w:r>
        <w:t>. Решая квадратные уравнения, получаем:</w:t>
      </w:r>
    </w:p>
    <w:p w:rsidR="00180858" w:rsidRDefault="00180858" w:rsidP="00180858">
      <w:r w:rsidRPr="00E073D2">
        <w:rPr>
          <w:position w:val="-32"/>
        </w:rPr>
        <w:object w:dxaOrig="2600" w:dyaOrig="760">
          <v:shape id="_x0000_i1271" type="#_x0000_t75" style="width:129.75pt;height:38.25pt" o:ole="">
            <v:imagedata r:id="rId439" o:title=""/>
          </v:shape>
          <o:OLEObject Type="Embed" ProgID="Equation.DSMT4" ShapeID="_x0000_i1271" DrawAspect="Content" ObjectID="_1471093807" r:id="rId440"/>
        </w:object>
      </w:r>
    </w:p>
    <w:p w:rsidR="00180858" w:rsidRDefault="00180858" w:rsidP="00180858">
      <w:r w:rsidRPr="00E073D2">
        <w:rPr>
          <w:position w:val="-32"/>
        </w:rPr>
        <w:object w:dxaOrig="2700" w:dyaOrig="760">
          <v:shape id="_x0000_i1272" type="#_x0000_t75" style="width:135pt;height:38.25pt" o:ole="">
            <v:imagedata r:id="rId441" o:title=""/>
          </v:shape>
          <o:OLEObject Type="Embed" ProgID="Equation.DSMT4" ShapeID="_x0000_i1272" DrawAspect="Content" ObjectID="_1471093808" r:id="rId442"/>
        </w:object>
      </w:r>
    </w:p>
    <w:p w:rsidR="00180858" w:rsidRDefault="00180858" w:rsidP="001B61C5">
      <w:pPr>
        <w:ind w:firstLine="708"/>
        <w:jc w:val="both"/>
      </w:pPr>
      <w:r>
        <w:t xml:space="preserve">Так как производная </w:t>
      </w:r>
      <w:r w:rsidRPr="00E073D2">
        <w:rPr>
          <w:position w:val="-10"/>
        </w:rPr>
        <w:object w:dxaOrig="920" w:dyaOrig="320">
          <v:shape id="_x0000_i1273" type="#_x0000_t75" style="width:45.75pt;height:15.75pt" o:ole="">
            <v:imagedata r:id="rId443" o:title=""/>
          </v:shape>
          <o:OLEObject Type="Embed" ProgID="Equation.DSMT4" ShapeID="_x0000_i1273" DrawAspect="Content" ObjectID="_1471093809" r:id="rId444"/>
        </w:object>
      </w:r>
      <w:r>
        <w:t xml:space="preserve"> при </w:t>
      </w:r>
      <w:r w:rsidRPr="00B539CE">
        <w:rPr>
          <w:position w:val="-10"/>
        </w:rPr>
        <w:object w:dxaOrig="1140" w:dyaOrig="360">
          <v:shape id="_x0000_i1274" type="#_x0000_t75" style="width:57pt;height:18pt" o:ole="">
            <v:imagedata r:id="rId445" o:title=""/>
          </v:shape>
          <o:OLEObject Type="Embed" ProgID="Equation.DSMT4" ShapeID="_x0000_i1274" DrawAspect="Content" ObjectID="_1471093810" r:id="rId446"/>
        </w:object>
      </w:r>
      <w:r>
        <w:t xml:space="preserve"> и </w:t>
      </w:r>
      <w:r w:rsidRPr="00B539CE">
        <w:rPr>
          <w:position w:val="-10"/>
        </w:rPr>
        <w:object w:dxaOrig="920" w:dyaOrig="320">
          <v:shape id="_x0000_i1275" type="#_x0000_t75" style="width:45.75pt;height:15.75pt" o:ole="">
            <v:imagedata r:id="rId447" o:title=""/>
          </v:shape>
          <o:OLEObject Type="Embed" ProgID="Equation.DSMT4" ShapeID="_x0000_i1275" DrawAspect="Content" ObjectID="_1471093811" r:id="rId448"/>
        </w:object>
      </w:r>
      <w:r>
        <w:t xml:space="preserve"> при </w:t>
      </w:r>
      <w:r w:rsidRPr="00B539CE">
        <w:rPr>
          <w:position w:val="-10"/>
        </w:rPr>
        <w:object w:dxaOrig="1140" w:dyaOrig="360">
          <v:shape id="_x0000_i1276" type="#_x0000_t75" style="width:57pt;height:18pt" o:ole="">
            <v:imagedata r:id="rId449" o:title=""/>
          </v:shape>
          <o:OLEObject Type="Embed" ProgID="Equation.DSMT4" ShapeID="_x0000_i1276" DrawAspect="Content" ObjectID="_1471093812" r:id="rId450"/>
        </w:object>
      </w:r>
      <w:r>
        <w:t xml:space="preserve">, то исходная функция </w:t>
      </w:r>
      <w:r w:rsidRPr="00B539CE">
        <w:rPr>
          <w:position w:val="-10"/>
        </w:rPr>
        <w:object w:dxaOrig="499" w:dyaOrig="320">
          <v:shape id="_x0000_i1277" type="#_x0000_t75" style="width:24.75pt;height:15.75pt" o:ole="">
            <v:imagedata r:id="rId451" o:title=""/>
          </v:shape>
          <o:OLEObject Type="Embed" ProgID="Equation.DSMT4" ShapeID="_x0000_i1277" DrawAspect="Content" ObjectID="_1471093813" r:id="rId452"/>
        </w:object>
      </w:r>
      <w:r>
        <w:t xml:space="preserve"> является возрастающей в области </w:t>
      </w:r>
      <w:r w:rsidRPr="00B539CE">
        <w:rPr>
          <w:position w:val="-10"/>
        </w:rPr>
        <w:object w:dxaOrig="580" w:dyaOrig="320">
          <v:shape id="_x0000_i1278" type="#_x0000_t75" style="width:29.25pt;height:15.75pt" o:ole="">
            <v:imagedata r:id="rId453" o:title=""/>
          </v:shape>
          <o:OLEObject Type="Embed" ProgID="Equation.DSMT4" ShapeID="_x0000_i1278" DrawAspect="Content" ObjectID="_1471093814" r:id="rId454"/>
        </w:object>
      </w:r>
      <w:r>
        <w:t xml:space="preserve">, расположенной ниже параболы </w:t>
      </w:r>
      <w:r w:rsidRPr="00B539CE">
        <w:rPr>
          <w:position w:val="-10"/>
        </w:rPr>
        <w:object w:dxaOrig="1140" w:dyaOrig="360">
          <v:shape id="_x0000_i1279" type="#_x0000_t75" style="width:57pt;height:18pt" o:ole="">
            <v:imagedata r:id="rId455" o:title=""/>
          </v:shape>
          <o:OLEObject Type="Embed" ProgID="Equation.DSMT4" ShapeID="_x0000_i1279" DrawAspect="Content" ObjectID="_1471093815" r:id="rId456"/>
        </w:object>
      </w:r>
      <w:r>
        <w:t xml:space="preserve">, и убывающей в области, расположенной выше этой параболы; в точках параболы функция </w:t>
      </w:r>
      <w:r w:rsidRPr="00B539CE">
        <w:rPr>
          <w:position w:val="-10"/>
        </w:rPr>
        <w:object w:dxaOrig="499" w:dyaOrig="320">
          <v:shape id="_x0000_i1280" type="#_x0000_t75" style="width:24.75pt;height:15.75pt" o:ole="">
            <v:imagedata r:id="rId451" o:title=""/>
          </v:shape>
          <o:OLEObject Type="Embed" ProgID="Equation.DSMT4" ShapeID="_x0000_i1280" DrawAspect="Content" ObjectID="_1471093816" r:id="rId457"/>
        </w:object>
      </w:r>
      <w:r>
        <w:t>имеет экстремум (в силу того, что выполнено достаточное условие экстремума – смена знака производной).</w:t>
      </w:r>
    </w:p>
    <w:p w:rsidR="00180858" w:rsidRDefault="00180858" w:rsidP="001B61C5">
      <w:pPr>
        <w:ind w:firstLine="708"/>
        <w:jc w:val="both"/>
      </w:pPr>
      <w:r>
        <w:t xml:space="preserve">Левая ветвь параболы </w:t>
      </w:r>
      <w:r w:rsidRPr="00B539CE">
        <w:rPr>
          <w:position w:val="-10"/>
        </w:rPr>
        <w:object w:dxaOrig="1140" w:dyaOrig="360">
          <v:shape id="_x0000_i1281" type="#_x0000_t75" style="width:57pt;height:18pt" o:ole="">
            <v:imagedata r:id="rId458" o:title=""/>
          </v:shape>
          <o:OLEObject Type="Embed" ProgID="Equation.DSMT4" ShapeID="_x0000_i1281" DrawAspect="Content" ObjectID="_1471093817" r:id="rId459"/>
        </w:object>
      </w:r>
      <w:r>
        <w:t xml:space="preserve"> пересекается с прямыми </w:t>
      </w:r>
      <w:r w:rsidRPr="00B539CE">
        <w:rPr>
          <w:position w:val="-6"/>
        </w:rPr>
        <w:object w:dxaOrig="680" w:dyaOrig="279">
          <v:shape id="_x0000_i1282" type="#_x0000_t75" style="width:33.75pt;height:14.25pt" o:ole="">
            <v:imagedata r:id="rId460" o:title=""/>
          </v:shape>
          <o:OLEObject Type="Embed" ProgID="Equation.DSMT4" ShapeID="_x0000_i1282" DrawAspect="Content" ObjectID="_1471093818" r:id="rId461"/>
        </w:object>
      </w:r>
      <w:r>
        <w:t xml:space="preserve"> и </w:t>
      </w:r>
      <w:r w:rsidRPr="00B539CE">
        <w:rPr>
          <w:position w:val="-6"/>
        </w:rPr>
        <w:object w:dxaOrig="560" w:dyaOrig="220">
          <v:shape id="_x0000_i1283" type="#_x0000_t75" style="width:27.75pt;height:11.25pt" o:ole="">
            <v:imagedata r:id="rId462" o:title=""/>
          </v:shape>
          <o:OLEObject Type="Embed" ProgID="Equation.DSMT4" ShapeID="_x0000_i1283" DrawAspect="Content" ObjectID="_1471093819" r:id="rId463"/>
        </w:object>
      </w:r>
      <w:r>
        <w:t xml:space="preserve"> в точках </w:t>
      </w:r>
      <w:r w:rsidRPr="00B539CE">
        <w:rPr>
          <w:position w:val="-28"/>
        </w:rPr>
        <w:object w:dxaOrig="740" w:dyaOrig="680">
          <v:shape id="_x0000_i1284" type="#_x0000_t75" style="width:36.75pt;height:33.75pt" o:ole="">
            <v:imagedata r:id="rId464" o:title=""/>
          </v:shape>
          <o:OLEObject Type="Embed" ProgID="Equation.DSMT4" ShapeID="_x0000_i1284" DrawAspect="Content" ObjectID="_1471093820" r:id="rId465"/>
        </w:object>
      </w:r>
      <w:r>
        <w:t xml:space="preserve"> и </w:t>
      </w:r>
      <w:r w:rsidRPr="00B539CE">
        <w:rPr>
          <w:position w:val="-10"/>
        </w:rPr>
        <w:object w:dxaOrig="480" w:dyaOrig="320">
          <v:shape id="_x0000_i1285" type="#_x0000_t75" style="width:24pt;height:15.75pt" o:ole="">
            <v:imagedata r:id="rId466" o:title=""/>
          </v:shape>
          <o:OLEObject Type="Embed" ProgID="Equation.DSMT4" ShapeID="_x0000_i1285" DrawAspect="Content" ObjectID="_1471093821" r:id="rId467"/>
        </w:object>
      </w:r>
      <w:r>
        <w:t xml:space="preserve"> соответственно. Все точки параболы, расположенные строго между этими точками пересечения, отвечают точкам экстремума функции </w:t>
      </w:r>
      <w:r w:rsidRPr="00B539CE">
        <w:rPr>
          <w:position w:val="-10"/>
        </w:rPr>
        <w:object w:dxaOrig="499" w:dyaOrig="320">
          <v:shape id="_x0000_i1286" type="#_x0000_t75" style="width:24.75pt;height:15.75pt" o:ole="">
            <v:imagedata r:id="rId451" o:title=""/>
          </v:shape>
          <o:OLEObject Type="Embed" ProgID="Equation.DSMT4" ShapeID="_x0000_i1286" DrawAspect="Content" ObjectID="_1471093822" r:id="rId468"/>
        </w:object>
      </w:r>
      <w:r>
        <w:t xml:space="preserve">, соответствующим искомым значениям параметра </w:t>
      </w:r>
      <w:r w:rsidRPr="00B539CE">
        <w:rPr>
          <w:position w:val="-6"/>
        </w:rPr>
        <w:object w:dxaOrig="200" w:dyaOrig="220">
          <v:shape id="_x0000_i1287" type="#_x0000_t75" style="width:9.75pt;height:11.25pt" o:ole="">
            <v:imagedata r:id="rId469" o:title=""/>
          </v:shape>
          <o:OLEObject Type="Embed" ProgID="Equation.DSMT4" ShapeID="_x0000_i1287" DrawAspect="Content" ObjectID="_1471093823" r:id="rId470"/>
        </w:object>
      </w:r>
      <w:r>
        <w:t xml:space="preserve">: </w:t>
      </w:r>
      <w:r w:rsidRPr="00B539CE">
        <w:rPr>
          <w:position w:val="-28"/>
        </w:rPr>
        <w:object w:dxaOrig="1020" w:dyaOrig="680">
          <v:shape id="_x0000_i1288" type="#_x0000_t75" style="width:51pt;height:33.75pt" o:ole="">
            <v:imagedata r:id="rId471" o:title=""/>
          </v:shape>
          <o:OLEObject Type="Embed" ProgID="Equation.DSMT4" ShapeID="_x0000_i1288" DrawAspect="Content" ObjectID="_1471093824" r:id="rId472"/>
        </w:object>
      </w:r>
      <w:r>
        <w:t xml:space="preserve">(проекция на ось </w:t>
      </w:r>
      <w:r w:rsidRPr="00B539CE">
        <w:rPr>
          <w:position w:val="-6"/>
        </w:rPr>
        <w:object w:dxaOrig="360" w:dyaOrig="279">
          <v:shape id="_x0000_i1289" type="#_x0000_t75" style="width:18pt;height:14.25pt" o:ole="">
            <v:imagedata r:id="rId473" o:title=""/>
          </v:shape>
          <o:OLEObject Type="Embed" ProgID="Equation.DSMT4" ShapeID="_x0000_i1289" DrawAspect="Content" ObjectID="_1471093825" r:id="rId474"/>
        </w:object>
      </w:r>
      <w:r>
        <w:t xml:space="preserve">указанного участка левой ветви параболы </w:t>
      </w:r>
      <w:r w:rsidRPr="00B539CE">
        <w:rPr>
          <w:position w:val="-10"/>
        </w:rPr>
        <w:object w:dxaOrig="1140" w:dyaOrig="360">
          <v:shape id="_x0000_i1290" type="#_x0000_t75" style="width:57pt;height:18pt" o:ole="">
            <v:imagedata r:id="rId475" o:title=""/>
          </v:shape>
          <o:OLEObject Type="Embed" ProgID="Equation.DSMT4" ShapeID="_x0000_i1290" DrawAspect="Content" ObjectID="_1471093826" r:id="rId476"/>
        </w:object>
      </w:r>
      <w:r>
        <w:t>).</w:t>
      </w:r>
    </w:p>
    <w:p w:rsidR="00180858" w:rsidRDefault="00180858" w:rsidP="001B61C5">
      <w:pPr>
        <w:ind w:firstLine="708"/>
        <w:jc w:val="both"/>
      </w:pPr>
      <w:r>
        <w:t xml:space="preserve">Правая ветвь параболы </w:t>
      </w:r>
      <w:r w:rsidRPr="00B539CE">
        <w:rPr>
          <w:position w:val="-10"/>
        </w:rPr>
        <w:object w:dxaOrig="1140" w:dyaOrig="360">
          <v:shape id="_x0000_i1291" type="#_x0000_t75" style="width:57pt;height:18pt" o:ole="">
            <v:imagedata r:id="rId475" o:title=""/>
          </v:shape>
          <o:OLEObject Type="Embed" ProgID="Equation.DSMT4" ShapeID="_x0000_i1291" DrawAspect="Content" ObjectID="_1471093827" r:id="rId477"/>
        </w:object>
      </w:r>
      <w:r>
        <w:t xml:space="preserve"> пересекается с прямыми </w:t>
      </w:r>
      <w:r w:rsidRPr="00B539CE">
        <w:rPr>
          <w:position w:val="-6"/>
        </w:rPr>
        <w:object w:dxaOrig="680" w:dyaOrig="279">
          <v:shape id="_x0000_i1292" type="#_x0000_t75" style="width:33.75pt;height:14.25pt" o:ole="">
            <v:imagedata r:id="rId460" o:title=""/>
          </v:shape>
          <o:OLEObject Type="Embed" ProgID="Equation.DSMT4" ShapeID="_x0000_i1292" DrawAspect="Content" ObjectID="_1471093828" r:id="rId478"/>
        </w:object>
      </w:r>
      <w:r>
        <w:t xml:space="preserve"> и </w:t>
      </w:r>
      <w:r w:rsidRPr="00B539CE">
        <w:rPr>
          <w:position w:val="-6"/>
        </w:rPr>
        <w:object w:dxaOrig="560" w:dyaOrig="220">
          <v:shape id="_x0000_i1293" type="#_x0000_t75" style="width:27.75pt;height:11.25pt" o:ole="">
            <v:imagedata r:id="rId462" o:title=""/>
          </v:shape>
          <o:OLEObject Type="Embed" ProgID="Equation.DSMT4" ShapeID="_x0000_i1293" DrawAspect="Content" ObjectID="_1471093829" r:id="rId479"/>
        </w:object>
      </w:r>
      <w:r>
        <w:t xml:space="preserve"> в точках </w:t>
      </w:r>
      <w:r w:rsidRPr="00AB0E03">
        <w:rPr>
          <w:position w:val="-10"/>
        </w:rPr>
        <w:object w:dxaOrig="499" w:dyaOrig="320">
          <v:shape id="_x0000_i1294" type="#_x0000_t75" style="width:24.75pt;height:15.75pt" o:ole="">
            <v:imagedata r:id="rId480" o:title=""/>
          </v:shape>
          <o:OLEObject Type="Embed" ProgID="Equation.DSMT4" ShapeID="_x0000_i1294" DrawAspect="Content" ObjectID="_1471093830" r:id="rId481"/>
        </w:object>
      </w:r>
      <w:r>
        <w:t xml:space="preserve"> и </w:t>
      </w:r>
      <w:r w:rsidRPr="00AB0E03">
        <w:rPr>
          <w:position w:val="-10"/>
        </w:rPr>
        <w:object w:dxaOrig="560" w:dyaOrig="320">
          <v:shape id="_x0000_i1295" type="#_x0000_t75" style="width:27.75pt;height:15.75pt" o:ole="">
            <v:imagedata r:id="rId482" o:title=""/>
          </v:shape>
          <o:OLEObject Type="Embed" ProgID="Equation.DSMT4" ShapeID="_x0000_i1295" DrawAspect="Content" ObjectID="_1471093831" r:id="rId483"/>
        </w:object>
      </w:r>
      <w:r>
        <w:t xml:space="preserve"> соответственно. Все точки параболы, расположенные строго между этими точками пересечения, отвечают точкам экстремума функции </w:t>
      </w:r>
      <w:r w:rsidRPr="00AB0E03">
        <w:rPr>
          <w:position w:val="-10"/>
        </w:rPr>
        <w:object w:dxaOrig="499" w:dyaOrig="320">
          <v:shape id="_x0000_i1296" type="#_x0000_t75" style="width:24.75pt;height:15.75pt" o:ole="">
            <v:imagedata r:id="rId484" o:title=""/>
          </v:shape>
          <o:OLEObject Type="Embed" ProgID="Equation.DSMT4" ShapeID="_x0000_i1296" DrawAspect="Content" ObjectID="_1471093832" r:id="rId485"/>
        </w:object>
      </w:r>
      <w:r>
        <w:t xml:space="preserve">, соответствующим искомым значениям параметра </w:t>
      </w:r>
      <w:r w:rsidRPr="00AB0E03">
        <w:rPr>
          <w:position w:val="-6"/>
        </w:rPr>
        <w:object w:dxaOrig="200" w:dyaOrig="220">
          <v:shape id="_x0000_i1297" type="#_x0000_t75" style="width:9.75pt;height:11.25pt" o:ole="">
            <v:imagedata r:id="rId486" o:title=""/>
          </v:shape>
          <o:OLEObject Type="Embed" ProgID="Equation.DSMT4" ShapeID="_x0000_i1297" DrawAspect="Content" ObjectID="_1471093833" r:id="rId487"/>
        </w:object>
      </w:r>
      <w:r>
        <w:t xml:space="preserve">: </w:t>
      </w:r>
      <w:r w:rsidRPr="00AB0E03">
        <w:rPr>
          <w:position w:val="-10"/>
        </w:rPr>
        <w:object w:dxaOrig="880" w:dyaOrig="320">
          <v:shape id="_x0000_i1298" type="#_x0000_t75" style="width:44.25pt;height:15.75pt" o:ole="">
            <v:imagedata r:id="rId488" o:title=""/>
          </v:shape>
          <o:OLEObject Type="Embed" ProgID="Equation.DSMT4" ShapeID="_x0000_i1298" DrawAspect="Content" ObjectID="_1471093834" r:id="rId489"/>
        </w:object>
      </w:r>
      <w:r>
        <w:t xml:space="preserve">(проекция на ось </w:t>
      </w:r>
      <w:r w:rsidRPr="00AB0E03">
        <w:rPr>
          <w:position w:val="-6"/>
        </w:rPr>
        <w:object w:dxaOrig="360" w:dyaOrig="279">
          <v:shape id="_x0000_i1299" type="#_x0000_t75" style="width:18pt;height:14.25pt" o:ole="">
            <v:imagedata r:id="rId490" o:title=""/>
          </v:shape>
          <o:OLEObject Type="Embed" ProgID="Equation.DSMT4" ShapeID="_x0000_i1299" DrawAspect="Content" ObjectID="_1471093835" r:id="rId491"/>
        </w:object>
      </w:r>
      <w:r>
        <w:t xml:space="preserve">указанного участка правой ветви параболы </w:t>
      </w:r>
      <w:r w:rsidRPr="00B539CE">
        <w:rPr>
          <w:position w:val="-10"/>
        </w:rPr>
        <w:object w:dxaOrig="1140" w:dyaOrig="360">
          <v:shape id="_x0000_i1300" type="#_x0000_t75" style="width:57pt;height:18pt" o:ole="">
            <v:imagedata r:id="rId475" o:title=""/>
          </v:shape>
          <o:OLEObject Type="Embed" ProgID="Equation.DSMT4" ShapeID="_x0000_i1300" DrawAspect="Content" ObjectID="_1471093836" r:id="rId492"/>
        </w:object>
      </w:r>
      <w:r>
        <w:t>).</w:t>
      </w:r>
    </w:p>
    <w:p w:rsidR="00180858" w:rsidRDefault="00180858" w:rsidP="001B61C5">
      <w:pPr>
        <w:ind w:firstLine="708"/>
      </w:pPr>
      <w:r>
        <w:t xml:space="preserve">Объединяя найденные выше интервалы </w:t>
      </w:r>
      <w:r w:rsidRPr="00AB0E03">
        <w:rPr>
          <w:position w:val="-28"/>
        </w:rPr>
        <w:object w:dxaOrig="660" w:dyaOrig="680">
          <v:shape id="_x0000_i1301" type="#_x0000_t75" style="width:33pt;height:33.75pt" o:ole="">
            <v:imagedata r:id="rId493" o:title=""/>
          </v:shape>
          <o:OLEObject Type="Embed" ProgID="Equation.DSMT4" ShapeID="_x0000_i1301" DrawAspect="Content" ObjectID="_1471093837" r:id="rId494"/>
        </w:object>
      </w:r>
      <w:r>
        <w:t xml:space="preserve"> и </w:t>
      </w:r>
      <w:r w:rsidRPr="00AB0E03">
        <w:rPr>
          <w:position w:val="-10"/>
        </w:rPr>
        <w:object w:dxaOrig="520" w:dyaOrig="320">
          <v:shape id="_x0000_i1302" type="#_x0000_t75" style="width:26.25pt;height:15.75pt" o:ole="">
            <v:imagedata r:id="rId495" o:title=""/>
          </v:shape>
          <o:OLEObject Type="Embed" ProgID="Equation.DSMT4" ShapeID="_x0000_i1302" DrawAspect="Content" ObjectID="_1471093838" r:id="rId496"/>
        </w:object>
      </w:r>
      <w:r>
        <w:t xml:space="preserve"> значений параметра </w:t>
      </w:r>
      <w:r w:rsidRPr="00AB0E03">
        <w:rPr>
          <w:position w:val="-6"/>
        </w:rPr>
        <w:object w:dxaOrig="200" w:dyaOrig="220">
          <v:shape id="_x0000_i1303" type="#_x0000_t75" style="width:9.75pt;height:11.25pt" o:ole="">
            <v:imagedata r:id="rId497" o:title=""/>
          </v:shape>
          <o:OLEObject Type="Embed" ProgID="Equation.DSMT4" ShapeID="_x0000_i1303" DrawAspect="Content" ObjectID="_1471093839" r:id="rId498"/>
        </w:object>
      </w:r>
      <w:r>
        <w:t>, получаем ответ.</w:t>
      </w:r>
    </w:p>
    <w:p w:rsidR="00180858" w:rsidRDefault="00180858" w:rsidP="00180858">
      <w:r w:rsidRPr="007E7CF9">
        <w:rPr>
          <w:b/>
          <w:spacing w:val="40"/>
          <w:u w:val="single"/>
        </w:rPr>
        <w:t>Ответ:</w:t>
      </w:r>
      <w:r w:rsidRPr="007E7CF9">
        <w:rPr>
          <w:b/>
          <w:spacing w:val="40"/>
        </w:rPr>
        <w:tab/>
      </w:r>
      <w:r>
        <w:t xml:space="preserve"> </w:t>
      </w:r>
      <w:r w:rsidRPr="00AB0E03">
        <w:rPr>
          <w:position w:val="-28"/>
        </w:rPr>
        <w:object w:dxaOrig="1680" w:dyaOrig="680">
          <v:shape id="_x0000_i1304" type="#_x0000_t75" style="width:84pt;height:33.75pt" o:ole="">
            <v:imagedata r:id="rId499" o:title=""/>
          </v:shape>
          <o:OLEObject Type="Embed" ProgID="Equation.DSMT4" ShapeID="_x0000_i1304" DrawAspect="Content" ObjectID="_1471093840" r:id="rId500"/>
        </w:object>
      </w:r>
      <w:r>
        <w:t>.</w:t>
      </w:r>
    </w:p>
    <w:p w:rsidR="00180858" w:rsidRDefault="00180858" w:rsidP="00180858"/>
    <w:p w:rsidR="00180858" w:rsidRPr="00180858" w:rsidRDefault="00180858" w:rsidP="00180858"/>
    <w:p w:rsidR="003C1370" w:rsidRPr="003C1370" w:rsidRDefault="003C1370" w:rsidP="003C1370">
      <w:pPr>
        <w:rPr>
          <w:b/>
        </w:rPr>
      </w:pPr>
    </w:p>
    <w:p w:rsidR="000B4A1D" w:rsidRPr="00676627" w:rsidRDefault="000B4A1D" w:rsidP="006A5DE8"/>
    <w:p w:rsidR="000B4A1D" w:rsidRPr="00676627" w:rsidRDefault="000B4A1D" w:rsidP="006A5DE8"/>
    <w:p w:rsidR="00471CE7" w:rsidRPr="00676627" w:rsidRDefault="00471CE7" w:rsidP="006A5DE8"/>
    <w:p w:rsidR="00471CE7" w:rsidRPr="00676627" w:rsidRDefault="00471CE7" w:rsidP="006A5DE8"/>
    <w:p w:rsidR="00676627" w:rsidRDefault="00676627" w:rsidP="00471CE7">
      <w:pPr>
        <w:jc w:val="center"/>
        <w:rPr>
          <w:b/>
        </w:rPr>
      </w:pPr>
    </w:p>
    <w:p w:rsidR="00676627" w:rsidRDefault="00676627" w:rsidP="00471CE7">
      <w:pPr>
        <w:jc w:val="center"/>
        <w:rPr>
          <w:b/>
        </w:rPr>
      </w:pPr>
    </w:p>
    <w:p w:rsidR="00676627" w:rsidRDefault="00676627" w:rsidP="00471CE7">
      <w:pPr>
        <w:jc w:val="center"/>
        <w:rPr>
          <w:b/>
        </w:rPr>
      </w:pPr>
    </w:p>
    <w:p w:rsidR="00DB51E0" w:rsidRDefault="00DB51E0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Default="001B61C5" w:rsidP="00EB153B">
      <w:pPr>
        <w:rPr>
          <w:b/>
        </w:rPr>
      </w:pPr>
    </w:p>
    <w:p w:rsidR="001B61C5" w:rsidRPr="009C69FE" w:rsidRDefault="001B61C5" w:rsidP="00EB153B">
      <w:pPr>
        <w:rPr>
          <w:b/>
        </w:rPr>
      </w:pPr>
    </w:p>
    <w:p w:rsidR="00471CE7" w:rsidRPr="00DB51E0" w:rsidRDefault="00471CE7" w:rsidP="00471CE7">
      <w:pPr>
        <w:jc w:val="center"/>
        <w:rPr>
          <w:b/>
          <w:sz w:val="32"/>
          <w:szCs w:val="32"/>
        </w:rPr>
      </w:pPr>
      <w:r w:rsidRPr="00DB51E0">
        <w:rPr>
          <w:b/>
          <w:sz w:val="32"/>
          <w:szCs w:val="32"/>
        </w:rPr>
        <w:t xml:space="preserve">Заключение </w:t>
      </w:r>
    </w:p>
    <w:p w:rsidR="00471CE7" w:rsidRPr="00676627" w:rsidRDefault="00471CE7" w:rsidP="000A2004"/>
    <w:p w:rsidR="000E509B" w:rsidRPr="00676627" w:rsidRDefault="000A2004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676627">
        <w:rPr>
          <w:sz w:val="24"/>
          <w:szCs w:val="24"/>
        </w:rPr>
        <w:t>Введение элективного курса «Решение задач с параметрами» н</w:t>
      </w:r>
      <w:r w:rsidR="001D7061" w:rsidRPr="00676627">
        <w:rPr>
          <w:sz w:val="24"/>
          <w:szCs w:val="24"/>
        </w:rPr>
        <w:t>еобходимо учащимся в наше время</w:t>
      </w:r>
      <w:r w:rsidRPr="00676627">
        <w:rPr>
          <w:sz w:val="24"/>
          <w:szCs w:val="24"/>
        </w:rPr>
        <w:t xml:space="preserve"> как при подготовке к ЕГЭ, так и</w:t>
      </w:r>
      <w:r w:rsidR="001C2C7F">
        <w:rPr>
          <w:sz w:val="24"/>
          <w:szCs w:val="24"/>
        </w:rPr>
        <w:t xml:space="preserve"> к вступительным экзаменам в ВУЗ</w:t>
      </w:r>
      <w:r w:rsidRPr="00676627">
        <w:rPr>
          <w:sz w:val="24"/>
          <w:szCs w:val="24"/>
        </w:rPr>
        <w:t>ы. Владение пр</w:t>
      </w:r>
      <w:r w:rsidR="00487402" w:rsidRPr="00676627">
        <w:rPr>
          <w:sz w:val="24"/>
          <w:szCs w:val="24"/>
        </w:rPr>
        <w:t>иемами решения задач с параметра</w:t>
      </w:r>
      <w:r w:rsidRPr="00676627">
        <w:rPr>
          <w:sz w:val="24"/>
          <w:szCs w:val="24"/>
        </w:rPr>
        <w:t>м</w:t>
      </w:r>
      <w:r w:rsidR="00487402" w:rsidRPr="00676627">
        <w:rPr>
          <w:sz w:val="24"/>
          <w:szCs w:val="24"/>
        </w:rPr>
        <w:t>и</w:t>
      </w:r>
      <w:r w:rsidRPr="00676627">
        <w:rPr>
          <w:sz w:val="24"/>
          <w:szCs w:val="24"/>
        </w:rPr>
        <w:t xml:space="preserve"> можно считать критерием знаний основных разделов шк</w:t>
      </w:r>
      <w:r w:rsidR="00487402" w:rsidRPr="00676627">
        <w:rPr>
          <w:sz w:val="24"/>
          <w:szCs w:val="24"/>
        </w:rPr>
        <w:t>ольной математики</w:t>
      </w:r>
      <w:r w:rsidRPr="00676627">
        <w:rPr>
          <w:sz w:val="24"/>
          <w:szCs w:val="24"/>
        </w:rPr>
        <w:t>.</w:t>
      </w:r>
      <w:r w:rsidR="001D7061" w:rsidRPr="00676627">
        <w:rPr>
          <w:sz w:val="24"/>
          <w:szCs w:val="24"/>
        </w:rPr>
        <w:t xml:space="preserve"> </w:t>
      </w:r>
    </w:p>
    <w:p w:rsidR="000E509B" w:rsidRDefault="001D7061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676627">
        <w:rPr>
          <w:sz w:val="24"/>
          <w:szCs w:val="24"/>
        </w:rPr>
        <w:t xml:space="preserve">Даже </w:t>
      </w:r>
      <w:r w:rsidR="00CE5B4C" w:rsidRPr="00676627">
        <w:rPr>
          <w:sz w:val="24"/>
          <w:szCs w:val="24"/>
        </w:rPr>
        <w:t>если бы эти задачи не предлагались на выпускных и вступительных экзаменах, то все равно в школьно</w:t>
      </w:r>
      <w:r w:rsidR="00487402" w:rsidRPr="00676627">
        <w:rPr>
          <w:sz w:val="24"/>
          <w:szCs w:val="24"/>
        </w:rPr>
        <w:t>й математике задачам с параметра</w:t>
      </w:r>
      <w:r w:rsidR="00CE5B4C" w:rsidRPr="00676627">
        <w:rPr>
          <w:sz w:val="24"/>
          <w:szCs w:val="24"/>
        </w:rPr>
        <w:t>м</w:t>
      </w:r>
      <w:r w:rsidR="00487402" w:rsidRPr="00676627">
        <w:rPr>
          <w:sz w:val="24"/>
          <w:szCs w:val="24"/>
        </w:rPr>
        <w:t>и</w:t>
      </w:r>
      <w:r w:rsidR="00CE5B4C" w:rsidRPr="00676627">
        <w:rPr>
          <w:sz w:val="24"/>
          <w:szCs w:val="24"/>
        </w:rPr>
        <w:t xml:space="preserve"> должно уделяться большое внимание. В этом автор данного реферата глубоко убеждена: ведь известно, какую роль играют данные задачи в формировании логического мышления и математической культуры у школьников. Поэтому учащиеся, владеющие методами решения задач с параметрами, успешно справляются (и опыт это подтверждает) с другими задачами. </w:t>
      </w:r>
      <w:r w:rsidR="00682CD6" w:rsidRPr="00676627">
        <w:rPr>
          <w:sz w:val="24"/>
          <w:szCs w:val="24"/>
        </w:rPr>
        <w:t>Решение</w:t>
      </w:r>
      <w:r w:rsidR="001C2C7F">
        <w:rPr>
          <w:sz w:val="24"/>
          <w:szCs w:val="24"/>
        </w:rPr>
        <w:t xml:space="preserve"> задач, уравнений с параметрами</w:t>
      </w:r>
      <w:r w:rsidR="00682CD6" w:rsidRPr="00676627">
        <w:rPr>
          <w:sz w:val="24"/>
          <w:szCs w:val="24"/>
        </w:rPr>
        <w:t xml:space="preserve"> открывает перед учащимися значительное число эвристических приемов общего характера, ценных для математического развития личности, применяемых в исследованиях и на любом другом математическом материале. </w:t>
      </w:r>
    </w:p>
    <w:p w:rsidR="00D01C52" w:rsidRDefault="00D01C52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решении задач с параметрами одновременно активно реализуются основные методические принципы: </w:t>
      </w:r>
    </w:p>
    <w:p w:rsidR="00D01C52" w:rsidRDefault="00D01C52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принцип параллельности </w:t>
      </w:r>
      <w:r w:rsidRPr="00D01C52">
        <w:rPr>
          <w:sz w:val="24"/>
          <w:szCs w:val="24"/>
        </w:rPr>
        <w:t xml:space="preserve">– следует постоянно держать в поле зрения несколько тем, </w:t>
      </w:r>
      <w:r>
        <w:rPr>
          <w:sz w:val="24"/>
          <w:szCs w:val="24"/>
        </w:rPr>
        <w:t>постепенно п</w:t>
      </w:r>
      <w:r w:rsidR="00B12CD4">
        <w:rPr>
          <w:sz w:val="24"/>
          <w:szCs w:val="24"/>
        </w:rPr>
        <w:t>р</w:t>
      </w:r>
      <w:r>
        <w:rPr>
          <w:sz w:val="24"/>
          <w:szCs w:val="24"/>
        </w:rPr>
        <w:t xml:space="preserve">одвигаясь по ним вперед и вглубь; </w:t>
      </w:r>
    </w:p>
    <w:p w:rsidR="00B12CD4" w:rsidRDefault="00B12CD4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принцип вариативности </w:t>
      </w:r>
      <w:r>
        <w:rPr>
          <w:sz w:val="24"/>
          <w:szCs w:val="24"/>
        </w:rPr>
        <w:t>– рассматриваются различные приемы и методы решения с различных точек зрения: стандартность и оригинальность, объем</w:t>
      </w:r>
      <w:r w:rsidR="000936D4">
        <w:rPr>
          <w:sz w:val="24"/>
          <w:szCs w:val="24"/>
        </w:rPr>
        <w:t xml:space="preserve"> вычислительной и исследовате</w:t>
      </w:r>
      <w:r w:rsidR="00D40B24">
        <w:rPr>
          <w:sz w:val="24"/>
          <w:szCs w:val="24"/>
        </w:rPr>
        <w:t>льской</w:t>
      </w:r>
      <w:r>
        <w:rPr>
          <w:sz w:val="24"/>
          <w:szCs w:val="24"/>
        </w:rPr>
        <w:t xml:space="preserve"> работы; </w:t>
      </w:r>
    </w:p>
    <w:p w:rsidR="00B12CD4" w:rsidRDefault="00B12CD4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принцип самоконтроля </w:t>
      </w:r>
      <w:r>
        <w:rPr>
          <w:sz w:val="24"/>
          <w:szCs w:val="24"/>
        </w:rPr>
        <w:t xml:space="preserve">– невозможность подстроиться под ответ вынуждает делать регулярный и систематический анализ своих ошибок и неудач; </w:t>
      </w:r>
    </w:p>
    <w:p w:rsidR="00B12CD4" w:rsidRDefault="00B12CD4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принцип регулярности </w:t>
      </w:r>
      <w:r>
        <w:rPr>
          <w:sz w:val="24"/>
          <w:szCs w:val="24"/>
        </w:rPr>
        <w:t>– увлеченные математикой дети с удовольствием</w:t>
      </w:r>
      <w:r w:rsidR="000936D4">
        <w:rPr>
          <w:sz w:val="24"/>
          <w:szCs w:val="24"/>
        </w:rPr>
        <w:t xml:space="preserve"> дома индивидуально исследуют задачи, т. е. занятия математикой становятся регулярными, а не от случая к случаю на уроках. </w:t>
      </w:r>
      <w:r>
        <w:rPr>
          <w:sz w:val="24"/>
          <w:szCs w:val="24"/>
        </w:rPr>
        <w:t xml:space="preserve"> </w:t>
      </w:r>
    </w:p>
    <w:p w:rsidR="000107AB" w:rsidRPr="001C2C7F" w:rsidRDefault="001C2C7F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b/>
          <w:i/>
          <w:sz w:val="24"/>
          <w:szCs w:val="24"/>
        </w:rPr>
      </w:pPr>
      <w:r>
        <w:rPr>
          <w:sz w:val="24"/>
          <w:szCs w:val="24"/>
        </w:rPr>
        <w:t xml:space="preserve">Разработанный элективный курс может быть использован учителями математики при подготовке к ЕГЭ, вступительным экзаменам в ВУЗы, на занятиях математического кружка. В нем систематизирован теоретический и дидактический материал, отвечающий </w:t>
      </w:r>
      <w:r w:rsidRPr="001C2C7F">
        <w:rPr>
          <w:b/>
          <w:i/>
          <w:sz w:val="24"/>
          <w:szCs w:val="24"/>
        </w:rPr>
        <w:t>принципу последовательного нарастания сложности.</w:t>
      </w:r>
    </w:p>
    <w:p w:rsidR="00D01C52" w:rsidRPr="001C2C7F" w:rsidRDefault="00D01C52" w:rsidP="001B61C5">
      <w:pPr>
        <w:pStyle w:val="a3"/>
        <w:widowControl w:val="0"/>
        <w:spacing w:before="0" w:beforeAutospacing="0" w:after="0" w:afterAutospacing="0"/>
        <w:ind w:firstLine="709"/>
        <w:jc w:val="both"/>
        <w:rPr>
          <w:b/>
          <w:i/>
          <w:sz w:val="24"/>
          <w:szCs w:val="24"/>
        </w:rPr>
      </w:pPr>
    </w:p>
    <w:p w:rsidR="00682CD6" w:rsidRPr="000A2004" w:rsidRDefault="00682CD6" w:rsidP="00682CD6">
      <w:pPr>
        <w:pStyle w:val="a3"/>
        <w:ind w:firstLine="708"/>
        <w:rPr>
          <w:sz w:val="28"/>
          <w:szCs w:val="28"/>
        </w:rPr>
      </w:pPr>
    </w:p>
    <w:p w:rsidR="000A2004" w:rsidRPr="000A2004" w:rsidRDefault="000A2004" w:rsidP="00487402">
      <w:pPr>
        <w:pStyle w:val="a3"/>
        <w:ind w:firstLine="708"/>
        <w:rPr>
          <w:sz w:val="28"/>
          <w:szCs w:val="28"/>
        </w:rPr>
      </w:pPr>
    </w:p>
    <w:p w:rsidR="00471CE7" w:rsidRDefault="00471CE7" w:rsidP="006A5DE8">
      <w:pPr>
        <w:rPr>
          <w:sz w:val="28"/>
          <w:szCs w:val="28"/>
        </w:rPr>
      </w:pPr>
    </w:p>
    <w:p w:rsidR="00471CE7" w:rsidRDefault="00471CE7" w:rsidP="006A5DE8">
      <w:pPr>
        <w:rPr>
          <w:sz w:val="28"/>
          <w:szCs w:val="28"/>
        </w:rPr>
      </w:pPr>
    </w:p>
    <w:p w:rsidR="00471CE7" w:rsidRDefault="00471CE7" w:rsidP="006A5DE8">
      <w:pPr>
        <w:rPr>
          <w:sz w:val="28"/>
          <w:szCs w:val="28"/>
        </w:rPr>
      </w:pPr>
    </w:p>
    <w:p w:rsidR="00471CE7" w:rsidRDefault="00471CE7" w:rsidP="006A5DE8">
      <w:pPr>
        <w:rPr>
          <w:sz w:val="28"/>
          <w:szCs w:val="28"/>
        </w:rPr>
      </w:pPr>
    </w:p>
    <w:p w:rsidR="00471CE7" w:rsidRDefault="00471CE7" w:rsidP="006A5DE8">
      <w:pPr>
        <w:rPr>
          <w:sz w:val="28"/>
          <w:szCs w:val="28"/>
        </w:rPr>
      </w:pPr>
    </w:p>
    <w:p w:rsidR="00F62B19" w:rsidRDefault="00F62B19" w:rsidP="006A5DE8">
      <w:pPr>
        <w:rPr>
          <w:sz w:val="28"/>
          <w:szCs w:val="28"/>
        </w:rPr>
      </w:pPr>
    </w:p>
    <w:p w:rsidR="00676627" w:rsidRDefault="00676627" w:rsidP="006A5DE8">
      <w:pPr>
        <w:rPr>
          <w:sz w:val="28"/>
          <w:szCs w:val="28"/>
        </w:rPr>
      </w:pPr>
    </w:p>
    <w:p w:rsidR="00676627" w:rsidRDefault="00676627" w:rsidP="006A5DE8">
      <w:pPr>
        <w:rPr>
          <w:sz w:val="28"/>
          <w:szCs w:val="28"/>
        </w:rPr>
      </w:pPr>
    </w:p>
    <w:p w:rsidR="00676627" w:rsidRDefault="00676627" w:rsidP="006A5DE8">
      <w:pPr>
        <w:rPr>
          <w:sz w:val="28"/>
          <w:szCs w:val="28"/>
        </w:rPr>
      </w:pPr>
    </w:p>
    <w:p w:rsidR="00AD15F2" w:rsidRDefault="00AD15F2" w:rsidP="006A5DE8">
      <w:pPr>
        <w:rPr>
          <w:sz w:val="28"/>
          <w:szCs w:val="28"/>
        </w:rPr>
      </w:pPr>
    </w:p>
    <w:p w:rsidR="00676627" w:rsidRDefault="00676627" w:rsidP="006A5DE8">
      <w:pPr>
        <w:rPr>
          <w:sz w:val="28"/>
          <w:szCs w:val="28"/>
        </w:rPr>
      </w:pPr>
    </w:p>
    <w:p w:rsidR="00676627" w:rsidRDefault="00676627" w:rsidP="006A5DE8">
      <w:pPr>
        <w:rPr>
          <w:sz w:val="28"/>
          <w:szCs w:val="28"/>
        </w:rPr>
      </w:pPr>
    </w:p>
    <w:p w:rsidR="000B4A1D" w:rsidRDefault="00E05B0E" w:rsidP="00E05B0E">
      <w:pPr>
        <w:jc w:val="center"/>
        <w:rPr>
          <w:b/>
          <w:sz w:val="32"/>
          <w:szCs w:val="32"/>
        </w:rPr>
      </w:pPr>
      <w:r>
        <w:rPr>
          <w:b/>
          <w:sz w:val="36"/>
          <w:szCs w:val="36"/>
        </w:rPr>
        <w:t>Б</w:t>
      </w:r>
      <w:r>
        <w:rPr>
          <w:b/>
          <w:sz w:val="32"/>
          <w:szCs w:val="32"/>
        </w:rPr>
        <w:t xml:space="preserve">иблиографический список. </w:t>
      </w:r>
    </w:p>
    <w:p w:rsidR="00E05B0E" w:rsidRDefault="00E05B0E" w:rsidP="00E05B0E">
      <w:pPr>
        <w:rPr>
          <w:sz w:val="28"/>
          <w:szCs w:val="28"/>
        </w:rPr>
      </w:pPr>
    </w:p>
    <w:p w:rsidR="00E05B0E" w:rsidRPr="00DD4E9E" w:rsidRDefault="00E05B0E" w:rsidP="00DB51E0">
      <w:pPr>
        <w:numPr>
          <w:ilvl w:val="2"/>
          <w:numId w:val="6"/>
        </w:numPr>
        <w:tabs>
          <w:tab w:val="clear" w:pos="2340"/>
          <w:tab w:val="num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Амелькин. В. В., Рабцевич В. Л.  Задачи с параметрами. Справочное пособие по </w:t>
      </w:r>
      <w:r w:rsidR="00F62B19">
        <w:rPr>
          <w:sz w:val="22"/>
          <w:szCs w:val="22"/>
        </w:rPr>
        <w:t xml:space="preserve">     </w:t>
      </w:r>
      <w:r w:rsidRPr="00DD4E9E">
        <w:rPr>
          <w:sz w:val="22"/>
          <w:szCs w:val="22"/>
        </w:rPr>
        <w:t xml:space="preserve">математике. – </w:t>
      </w:r>
      <w:r w:rsidR="007C175D" w:rsidRPr="00DD4E9E">
        <w:rPr>
          <w:sz w:val="22"/>
          <w:szCs w:val="22"/>
        </w:rPr>
        <w:t xml:space="preserve">2-е изд. - </w:t>
      </w:r>
      <w:r w:rsidRPr="00DD4E9E">
        <w:rPr>
          <w:sz w:val="22"/>
          <w:szCs w:val="22"/>
        </w:rPr>
        <w:t xml:space="preserve">Мн. ООО «Асар», 2002. – 464 с.; ил. </w:t>
      </w:r>
    </w:p>
    <w:p w:rsidR="00E05B0E" w:rsidRPr="00DD4E9E" w:rsidRDefault="00E05B0E" w:rsidP="00DB51E0">
      <w:pPr>
        <w:numPr>
          <w:ilvl w:val="2"/>
          <w:numId w:val="6"/>
        </w:numPr>
        <w:tabs>
          <w:tab w:val="num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Галицкий М. Л.</w:t>
      </w:r>
      <w:r w:rsidR="007C175D" w:rsidRPr="00DD4E9E">
        <w:rPr>
          <w:sz w:val="22"/>
          <w:szCs w:val="22"/>
        </w:rPr>
        <w:t xml:space="preserve"> и др.  Сборник задач по алгебре для      учащихся шк. и кл. с углубл. изуч. математики. – 4-е изд. – Просвещение, 1997. – 271 с.; ил. </w:t>
      </w:r>
    </w:p>
    <w:p w:rsidR="007C175D" w:rsidRPr="00DD4E9E" w:rsidRDefault="007C175D" w:rsidP="00DB51E0">
      <w:pPr>
        <w:numPr>
          <w:ilvl w:val="2"/>
          <w:numId w:val="6"/>
        </w:numPr>
        <w:tabs>
          <w:tab w:val="clear" w:pos="2340"/>
          <w:tab w:val="num" w:pos="360"/>
          <w:tab w:val="num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Горнштейн П. И., Полонский В. Б., Якир М. С.  Задачи с параметрами. – 3-е изд. – М.;</w:t>
      </w:r>
      <w:r w:rsidR="00795C0A" w:rsidRPr="00DD4E9E">
        <w:rPr>
          <w:sz w:val="22"/>
          <w:szCs w:val="22"/>
        </w:rPr>
        <w:t xml:space="preserve"> Илекса, Харьков: Гимназия, 1998, - 336 с. </w:t>
      </w:r>
    </w:p>
    <w:p w:rsidR="00795C0A" w:rsidRPr="00DD4E9E" w:rsidRDefault="00795C0A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Дорофеев Г. В. и др.  Математика: Для поступающих в вузы: Пособие. – 5-е изд. – М.: Дрофа, 2002. – 672 с.; ил. </w:t>
      </w:r>
    </w:p>
    <w:p w:rsidR="00795C0A" w:rsidRPr="00DD4E9E" w:rsidRDefault="00795C0A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Сканави М. И. и др. Сборник задач по математике для поступающих во втузы. – 7-е изд. – М. 1996. – 528 с.; ил. </w:t>
      </w:r>
    </w:p>
    <w:p w:rsidR="00795C0A" w:rsidRPr="00DD4E9E" w:rsidRDefault="00795C0A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Мордкович и др.  Алгебра и начала анализа. 10-11 кл.: Задачник для общеобр</w:t>
      </w:r>
      <w:r w:rsidR="00D75F42" w:rsidRPr="00DD4E9E">
        <w:rPr>
          <w:sz w:val="22"/>
          <w:szCs w:val="22"/>
        </w:rPr>
        <w:t xml:space="preserve">азоват. учреждений. – М.: Мнемозина, 2000. – 315 с; ил. </w:t>
      </w:r>
    </w:p>
    <w:p w:rsidR="00D75F42" w:rsidRPr="00DD4E9E" w:rsidRDefault="00D75F42" w:rsidP="00DB51E0">
      <w:pPr>
        <w:numPr>
          <w:ilvl w:val="2"/>
          <w:numId w:val="6"/>
        </w:numPr>
        <w:tabs>
          <w:tab w:val="clear" w:pos="2340"/>
          <w:tab w:val="num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Макарычев Ю. Н., Миндюк Н. Г.  Алгебра: Доп. главы к шк. и кл. с углубл. изуч. матаматики. – М.: Просвещение,1997. – 224 с.; ил.</w:t>
      </w:r>
      <w:r w:rsidR="00B54D56" w:rsidRPr="00DD4E9E">
        <w:rPr>
          <w:sz w:val="22"/>
          <w:szCs w:val="22"/>
        </w:rPr>
        <w:t xml:space="preserve"> </w:t>
      </w:r>
    </w:p>
    <w:p w:rsidR="00B54D56" w:rsidRPr="00DD4E9E" w:rsidRDefault="00B54D56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Саакян С. М. и др.  задачи по алгебре и началам анализа: Пособие для учащихся 10-11 кл. общеобразоват.учреждений. – М.: Просвещение, 1997. –</w:t>
      </w:r>
      <w:r w:rsidR="007135A8" w:rsidRPr="00DD4E9E">
        <w:rPr>
          <w:sz w:val="22"/>
          <w:szCs w:val="22"/>
        </w:rPr>
        <w:t xml:space="preserve"> 256 с.;</w:t>
      </w:r>
      <w:r w:rsidRPr="00DD4E9E">
        <w:rPr>
          <w:sz w:val="22"/>
          <w:szCs w:val="22"/>
        </w:rPr>
        <w:t xml:space="preserve"> ил. </w:t>
      </w:r>
    </w:p>
    <w:p w:rsidR="00B54D56" w:rsidRPr="00DD4E9E" w:rsidRDefault="007135A8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Черкасов О. Ю.Якушев А. Г.  Математика для поступающих в серьезные вузы. – М.: Московский лицей, 1998. – 400 с. </w:t>
      </w:r>
    </w:p>
    <w:p w:rsidR="007135A8" w:rsidRPr="00DD4E9E" w:rsidRDefault="007135A8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Говоров В. М. и др.  Математика: сборник задач с решениями для поступающих в вузы. – М.: АСТ: Астрель,2005. – 829 с.; ил. </w:t>
      </w:r>
    </w:p>
    <w:p w:rsidR="007135A8" w:rsidRDefault="007135A8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Шарыгин И. Ф.  Сборник задач по математике с решениями: Учеб. пособие для 11 кл. общеобразоват. учреждений. – М.: АСТ: Астрель, 2001. – 448 с.; ил. </w:t>
      </w:r>
    </w:p>
    <w:p w:rsidR="00AD15F2" w:rsidRPr="00DD4E9E" w:rsidRDefault="00AD15F2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>
        <w:rPr>
          <w:sz w:val="22"/>
          <w:szCs w:val="22"/>
        </w:rPr>
        <w:t>Ромашко В. Д.  Параметры. – Интернет.</w:t>
      </w:r>
    </w:p>
    <w:p w:rsidR="00EE0EED" w:rsidRPr="00DD4E9E" w:rsidRDefault="001C3CA7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Карп. А. П.  Сборник задач для подготовки к выпускным экзаменам по алгебре и началам анализа. – Санкт-Петербург: Оракул, 1998. – 284 с. </w:t>
      </w:r>
    </w:p>
    <w:p w:rsidR="001C3CA7" w:rsidRPr="00DD4E9E" w:rsidRDefault="001C3CA7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Бортаковский А. С., Закалюкин В. М.  Задачи повышенной сложности по математике для абитуриентов, - М.: Изд-во МАИ, 2003. – 424 с. </w:t>
      </w:r>
    </w:p>
    <w:p w:rsidR="001C3CA7" w:rsidRPr="00DD4E9E" w:rsidRDefault="001C3CA7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Бортаковский А. С., Закалюкин В., Шапошников В. П.  Экзаменационные задачи и варианты по математике: Учебное пособие. – 3-е изд. –</w:t>
      </w:r>
      <w:r w:rsidR="00035FDF" w:rsidRPr="00DD4E9E">
        <w:rPr>
          <w:sz w:val="22"/>
          <w:szCs w:val="22"/>
        </w:rPr>
        <w:t xml:space="preserve"> М.</w:t>
      </w:r>
      <w:r w:rsidRPr="00DD4E9E">
        <w:rPr>
          <w:sz w:val="22"/>
          <w:szCs w:val="22"/>
        </w:rPr>
        <w:t xml:space="preserve">: Изд-во МАИ, 2004. – 384 с. </w:t>
      </w:r>
    </w:p>
    <w:p w:rsidR="00035FDF" w:rsidRPr="00DD4E9E" w:rsidRDefault="00035FDF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Олехник С. Н., Потапов М. К., Пасиченко П. И.  Алгебра и начала </w:t>
      </w:r>
      <w:r w:rsidR="002A14EB" w:rsidRPr="00DD4E9E">
        <w:rPr>
          <w:sz w:val="22"/>
          <w:szCs w:val="22"/>
        </w:rPr>
        <w:t xml:space="preserve">анализа. Уравнения и неравенства. Учебно-методическое пособие для учащихся 10-11 кл. – М.: Экзамен, 1998. – 192 с. </w:t>
      </w:r>
    </w:p>
    <w:p w:rsidR="003917A7" w:rsidRPr="00DD4E9E" w:rsidRDefault="002A14EB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Горнштейн П. И., Мерзляк А. Г.</w:t>
      </w:r>
      <w:r w:rsidR="003917A7" w:rsidRPr="00DD4E9E">
        <w:rPr>
          <w:sz w:val="22"/>
          <w:szCs w:val="22"/>
        </w:rPr>
        <w:t>,</w:t>
      </w:r>
      <w:r w:rsidRPr="00DD4E9E">
        <w:rPr>
          <w:sz w:val="22"/>
          <w:szCs w:val="22"/>
        </w:rPr>
        <w:t xml:space="preserve"> Полонский В. Б</w:t>
      </w:r>
      <w:r w:rsidR="003917A7" w:rsidRPr="00DD4E9E">
        <w:rPr>
          <w:sz w:val="22"/>
          <w:szCs w:val="22"/>
        </w:rPr>
        <w:t xml:space="preserve">. Якир М. С.  Экзамен по математике и его подводные рифы. – М.: Илекса, Харьков:Гимназия, 1998. – 236 с. </w:t>
      </w:r>
    </w:p>
    <w:p w:rsidR="003917A7" w:rsidRPr="00DD4E9E" w:rsidRDefault="003917A7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Сергеев И. Н.  Математика. Задачи с ответами и решениями: Пособие для поступающих в вузы. – М.:КДУ, 2005. – 3-е изд. – 360 с.; ил. </w:t>
      </w:r>
    </w:p>
    <w:p w:rsidR="00307A76" w:rsidRPr="00DD4E9E" w:rsidRDefault="003917A7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Приходько Л. А., Грознова С. Ю.  Математика: Пособие для поступающих в 10-ый лицейский класс. – М.: Изд-во Рос. </w:t>
      </w:r>
      <w:r w:rsidR="00307A76" w:rsidRPr="00DD4E9E">
        <w:rPr>
          <w:sz w:val="22"/>
          <w:szCs w:val="22"/>
        </w:rPr>
        <w:t>э</w:t>
      </w:r>
      <w:r w:rsidRPr="00DD4E9E">
        <w:rPr>
          <w:sz w:val="22"/>
          <w:szCs w:val="22"/>
        </w:rPr>
        <w:t xml:space="preserve">кон. </w:t>
      </w:r>
      <w:r w:rsidR="00307A76" w:rsidRPr="00DD4E9E">
        <w:rPr>
          <w:sz w:val="22"/>
          <w:szCs w:val="22"/>
        </w:rPr>
        <w:t>а</w:t>
      </w:r>
      <w:r w:rsidRPr="00DD4E9E">
        <w:rPr>
          <w:sz w:val="22"/>
          <w:szCs w:val="22"/>
        </w:rPr>
        <w:t>кад.</w:t>
      </w:r>
      <w:r w:rsidR="00307A76" w:rsidRPr="00DD4E9E">
        <w:rPr>
          <w:sz w:val="22"/>
          <w:szCs w:val="22"/>
        </w:rPr>
        <w:t xml:space="preserve">, 2002. – 69 с. </w:t>
      </w:r>
    </w:p>
    <w:p w:rsidR="00307A76" w:rsidRDefault="00307A76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Лебедев В. В.  Решения задач репетиционного экзамена по математике 2002-</w:t>
      </w:r>
      <w:smartTag w:uri="urn:schemas-microsoft-com:office:smarttags" w:element="metricconverter">
        <w:smartTagPr>
          <w:attr w:name="ProductID" w:val="2004 г"/>
        </w:smartTagPr>
        <w:r w:rsidRPr="00DD4E9E">
          <w:rPr>
            <w:sz w:val="22"/>
            <w:szCs w:val="22"/>
          </w:rPr>
          <w:t>2004 г</w:t>
        </w:r>
      </w:smartTag>
      <w:r w:rsidRPr="00DD4E9E">
        <w:rPr>
          <w:sz w:val="22"/>
          <w:szCs w:val="22"/>
        </w:rPr>
        <w:t xml:space="preserve">. М.: «Экспресс-Полиграф-Сервис»., - 2002. </w:t>
      </w:r>
    </w:p>
    <w:p w:rsidR="00AD15F2" w:rsidRPr="00DD4E9E" w:rsidRDefault="00AD15F2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тапов М. К.., Олехник С. Н.,Нестеренко Ю. В. Уравнения и неравенства с параметрами. – Изд-во Московского университета, 1992. – 16 с.  </w:t>
      </w:r>
    </w:p>
    <w:p w:rsidR="00307A76" w:rsidRPr="00DD4E9E" w:rsidRDefault="00307A76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Осколков В. А. и др.  Сборник конкурсных задач по математике с решениями и ответами. – М.: МИФИ, 2003. – 92 с. </w:t>
      </w:r>
    </w:p>
    <w:p w:rsidR="00307A76" w:rsidRPr="00DD4E9E" w:rsidRDefault="00307A76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Сборники  «Математика. ЕГЭ». – М.: Экзамен,2004, 2005, 2006. </w:t>
      </w:r>
    </w:p>
    <w:p w:rsidR="002A14EB" w:rsidRPr="00DD4E9E" w:rsidRDefault="00307A76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Сборники  «Математика. ЕГЭ». – М.: АСТ: Астрель,</w:t>
      </w:r>
      <w:r w:rsidR="00C216D0" w:rsidRPr="00DD4E9E">
        <w:rPr>
          <w:sz w:val="22"/>
          <w:szCs w:val="22"/>
        </w:rPr>
        <w:t xml:space="preserve">2006, 2007. </w:t>
      </w:r>
    </w:p>
    <w:p w:rsidR="00C216D0" w:rsidRPr="00DD4E9E" w:rsidRDefault="00C216D0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Сборники  «Математика. ЕГЭ». – М.: Просвещение, 2005-2007.</w:t>
      </w:r>
    </w:p>
    <w:p w:rsidR="00C216D0" w:rsidRPr="00DD4E9E" w:rsidRDefault="00C216D0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 xml:space="preserve">Мерзляк А. Г., Полонский В. Б., Рабинович Е. М., Якир М. С.  Сборник задач и контрольных работ (7-9 кл.). – Москва-Харьков: Илекса, Гимназия, 1999. </w:t>
      </w:r>
    </w:p>
    <w:p w:rsidR="00C216D0" w:rsidRPr="00DD4E9E" w:rsidRDefault="00C216D0" w:rsidP="00DB51E0">
      <w:pPr>
        <w:numPr>
          <w:ilvl w:val="2"/>
          <w:numId w:val="6"/>
        </w:numPr>
        <w:tabs>
          <w:tab w:val="left" w:pos="1080"/>
        </w:tabs>
        <w:ind w:left="1080" w:hanging="540"/>
        <w:jc w:val="both"/>
        <w:rPr>
          <w:sz w:val="22"/>
          <w:szCs w:val="22"/>
        </w:rPr>
      </w:pPr>
      <w:r w:rsidRPr="00DD4E9E">
        <w:rPr>
          <w:sz w:val="22"/>
          <w:szCs w:val="22"/>
        </w:rPr>
        <w:t>Ершова А. П., Голобородько В. В., Ершова А. С.  Самостоятельные и контрольные работы по алгебре (7-11 кл)</w:t>
      </w:r>
      <w:r w:rsidR="002225A4" w:rsidRPr="00DD4E9E">
        <w:rPr>
          <w:sz w:val="22"/>
          <w:szCs w:val="22"/>
        </w:rPr>
        <w:t xml:space="preserve"> </w:t>
      </w:r>
    </w:p>
    <w:p w:rsidR="001C3CA7" w:rsidRPr="00DD4E9E" w:rsidRDefault="001C3CA7" w:rsidP="001B61C5">
      <w:pPr>
        <w:tabs>
          <w:tab w:val="left" w:pos="1080"/>
        </w:tabs>
        <w:rPr>
          <w:sz w:val="22"/>
          <w:szCs w:val="22"/>
        </w:rPr>
      </w:pPr>
      <w:bookmarkStart w:id="0" w:name="_GoBack"/>
      <w:bookmarkEnd w:id="0"/>
    </w:p>
    <w:sectPr w:rsidR="001C3CA7" w:rsidRPr="00DD4E9E" w:rsidSect="00F2200B">
      <w:headerReference w:type="even" r:id="rId501"/>
      <w:headerReference w:type="default" r:id="rId502"/>
      <w:pgSz w:w="11906" w:h="16838"/>
      <w:pgMar w:top="1258" w:right="850" w:bottom="1134" w:left="1701" w:header="708" w:footer="708" w:gutter="0"/>
      <w:pgNumType w:fmt="numberInDash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49EC" w:rsidRDefault="003649EC">
      <w:r>
        <w:separator/>
      </w:r>
    </w:p>
  </w:endnote>
  <w:endnote w:type="continuationSeparator" w:id="0">
    <w:p w:rsidR="003649EC" w:rsidRDefault="003649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49EC" w:rsidRDefault="003649EC">
      <w:r>
        <w:separator/>
      </w:r>
    </w:p>
  </w:footnote>
  <w:footnote w:type="continuationSeparator" w:id="0">
    <w:p w:rsidR="003649EC" w:rsidRDefault="003649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51D" w:rsidRDefault="0023651D" w:rsidP="009211C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3651D" w:rsidRDefault="0023651D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651D" w:rsidRDefault="0023651D" w:rsidP="009211CE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37BA9">
      <w:rPr>
        <w:rStyle w:val="a5"/>
        <w:noProof/>
      </w:rPr>
      <w:t>- 2 -</w:t>
    </w:r>
    <w:r>
      <w:rPr>
        <w:rStyle w:val="a5"/>
      </w:rPr>
      <w:fldChar w:fldCharType="end"/>
    </w:r>
  </w:p>
  <w:p w:rsidR="0023651D" w:rsidRDefault="0023651D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36A6B"/>
    <w:multiLevelType w:val="multilevel"/>
    <w:tmpl w:val="99AC07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350AD7"/>
    <w:multiLevelType w:val="multilevel"/>
    <w:tmpl w:val="499075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righ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">
    <w:nsid w:val="302663EB"/>
    <w:multiLevelType w:val="hybridMultilevel"/>
    <w:tmpl w:val="FA1E1948"/>
    <w:lvl w:ilvl="0" w:tplc="068C7E92">
      <w:start w:val="9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311AC0"/>
    <w:multiLevelType w:val="multilevel"/>
    <w:tmpl w:val="1614680C"/>
    <w:lvl w:ilvl="0">
      <w:start w:val="9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upp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FE20EB"/>
    <w:multiLevelType w:val="hybridMultilevel"/>
    <w:tmpl w:val="415E1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CA47C3"/>
    <w:multiLevelType w:val="hybridMultilevel"/>
    <w:tmpl w:val="4EEC45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07C7C13"/>
    <w:multiLevelType w:val="multilevel"/>
    <w:tmpl w:val="27EE52C8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>
      <w:start w:val="3"/>
      <w:numFmt w:val="decimal"/>
      <w:lvlText w:val="%2)"/>
      <w:lvlJc w:val="left"/>
      <w:pPr>
        <w:tabs>
          <w:tab w:val="num" w:pos="3105"/>
        </w:tabs>
        <w:ind w:left="3105" w:hanging="585"/>
      </w:pPr>
      <w:rPr>
        <w:rFonts w:hint="default"/>
      </w:rPr>
    </w:lvl>
    <w:lvl w:ilvl="2">
      <w:start w:val="1"/>
      <w:numFmt w:val="upperRoman"/>
      <w:lvlText w:val="%3.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7">
    <w:nsid w:val="78E11649"/>
    <w:multiLevelType w:val="multilevel"/>
    <w:tmpl w:val="54081A94"/>
    <w:lvl w:ilvl="0">
      <w:start w:val="9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0"/>
  </w:num>
  <w:num w:numId="5">
    <w:abstractNumId w:val="1"/>
  </w:num>
  <w:num w:numId="6">
    <w:abstractNumId w:val="2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42CD0"/>
    <w:rsid w:val="00000022"/>
    <w:rsid w:val="00001B41"/>
    <w:rsid w:val="000107AB"/>
    <w:rsid w:val="00035FDF"/>
    <w:rsid w:val="00066313"/>
    <w:rsid w:val="0007494F"/>
    <w:rsid w:val="00083D75"/>
    <w:rsid w:val="00084F0B"/>
    <w:rsid w:val="000936D4"/>
    <w:rsid w:val="000A0367"/>
    <w:rsid w:val="000A2004"/>
    <w:rsid w:val="000B4A1D"/>
    <w:rsid w:val="000B7B3A"/>
    <w:rsid w:val="000E509B"/>
    <w:rsid w:val="000E5AE3"/>
    <w:rsid w:val="00133811"/>
    <w:rsid w:val="00142CD0"/>
    <w:rsid w:val="001643A0"/>
    <w:rsid w:val="00176C69"/>
    <w:rsid w:val="0017745C"/>
    <w:rsid w:val="00180858"/>
    <w:rsid w:val="001B61C5"/>
    <w:rsid w:val="001C2C7F"/>
    <w:rsid w:val="001C3CA7"/>
    <w:rsid w:val="001D7061"/>
    <w:rsid w:val="00201AD9"/>
    <w:rsid w:val="002225A4"/>
    <w:rsid w:val="00231443"/>
    <w:rsid w:val="00233C93"/>
    <w:rsid w:val="0023636D"/>
    <w:rsid w:val="0023651D"/>
    <w:rsid w:val="00244AC5"/>
    <w:rsid w:val="002542E6"/>
    <w:rsid w:val="00287CDE"/>
    <w:rsid w:val="0029449D"/>
    <w:rsid w:val="002A14EB"/>
    <w:rsid w:val="002B282E"/>
    <w:rsid w:val="002B42F3"/>
    <w:rsid w:val="00307A76"/>
    <w:rsid w:val="00332314"/>
    <w:rsid w:val="00343418"/>
    <w:rsid w:val="00354BDB"/>
    <w:rsid w:val="003649EC"/>
    <w:rsid w:val="003812A4"/>
    <w:rsid w:val="003917A7"/>
    <w:rsid w:val="00392B11"/>
    <w:rsid w:val="003A0398"/>
    <w:rsid w:val="003C1370"/>
    <w:rsid w:val="0045639E"/>
    <w:rsid w:val="00464E16"/>
    <w:rsid w:val="00466497"/>
    <w:rsid w:val="00471CE7"/>
    <w:rsid w:val="00487402"/>
    <w:rsid w:val="004A56A8"/>
    <w:rsid w:val="004C23FC"/>
    <w:rsid w:val="00521568"/>
    <w:rsid w:val="00527E65"/>
    <w:rsid w:val="00534574"/>
    <w:rsid w:val="0053723E"/>
    <w:rsid w:val="005A116D"/>
    <w:rsid w:val="005F3BB5"/>
    <w:rsid w:val="006026E3"/>
    <w:rsid w:val="00607A64"/>
    <w:rsid w:val="00615722"/>
    <w:rsid w:val="006172AB"/>
    <w:rsid w:val="00636762"/>
    <w:rsid w:val="00654E2C"/>
    <w:rsid w:val="006736AE"/>
    <w:rsid w:val="00676627"/>
    <w:rsid w:val="00677335"/>
    <w:rsid w:val="00677444"/>
    <w:rsid w:val="00682CD6"/>
    <w:rsid w:val="006A04C2"/>
    <w:rsid w:val="006A5DE8"/>
    <w:rsid w:val="006B34A5"/>
    <w:rsid w:val="006D1C41"/>
    <w:rsid w:val="006D33AC"/>
    <w:rsid w:val="0070783D"/>
    <w:rsid w:val="007135A8"/>
    <w:rsid w:val="00715967"/>
    <w:rsid w:val="00736EC3"/>
    <w:rsid w:val="00744E92"/>
    <w:rsid w:val="00753B94"/>
    <w:rsid w:val="007855FE"/>
    <w:rsid w:val="00795C0A"/>
    <w:rsid w:val="00797AEE"/>
    <w:rsid w:val="007C175D"/>
    <w:rsid w:val="00805CDE"/>
    <w:rsid w:val="00835DFB"/>
    <w:rsid w:val="0088092A"/>
    <w:rsid w:val="008C0E2D"/>
    <w:rsid w:val="008D2E0D"/>
    <w:rsid w:val="008E277C"/>
    <w:rsid w:val="008E4FE6"/>
    <w:rsid w:val="008F2140"/>
    <w:rsid w:val="0091540B"/>
    <w:rsid w:val="00920E5B"/>
    <w:rsid w:val="009211CE"/>
    <w:rsid w:val="00937BA9"/>
    <w:rsid w:val="00960660"/>
    <w:rsid w:val="0098551B"/>
    <w:rsid w:val="00992D74"/>
    <w:rsid w:val="009A4B8E"/>
    <w:rsid w:val="009C69FE"/>
    <w:rsid w:val="009E3FBD"/>
    <w:rsid w:val="009F3AD9"/>
    <w:rsid w:val="00A33A3E"/>
    <w:rsid w:val="00A352E2"/>
    <w:rsid w:val="00A73EF1"/>
    <w:rsid w:val="00AB2E53"/>
    <w:rsid w:val="00AC66C2"/>
    <w:rsid w:val="00AD15F2"/>
    <w:rsid w:val="00AE4475"/>
    <w:rsid w:val="00AF0D73"/>
    <w:rsid w:val="00B12CD4"/>
    <w:rsid w:val="00B27416"/>
    <w:rsid w:val="00B45052"/>
    <w:rsid w:val="00B54D56"/>
    <w:rsid w:val="00B62BBE"/>
    <w:rsid w:val="00BC006C"/>
    <w:rsid w:val="00BC559D"/>
    <w:rsid w:val="00C216D0"/>
    <w:rsid w:val="00C22464"/>
    <w:rsid w:val="00C42E75"/>
    <w:rsid w:val="00C7383A"/>
    <w:rsid w:val="00C91AD6"/>
    <w:rsid w:val="00CC52D9"/>
    <w:rsid w:val="00CD0A53"/>
    <w:rsid w:val="00CE5B4C"/>
    <w:rsid w:val="00CF0367"/>
    <w:rsid w:val="00CF1D8A"/>
    <w:rsid w:val="00D01C52"/>
    <w:rsid w:val="00D1368A"/>
    <w:rsid w:val="00D27042"/>
    <w:rsid w:val="00D32FF0"/>
    <w:rsid w:val="00D36CA3"/>
    <w:rsid w:val="00D40B24"/>
    <w:rsid w:val="00D726A1"/>
    <w:rsid w:val="00D75F42"/>
    <w:rsid w:val="00D93987"/>
    <w:rsid w:val="00DB1770"/>
    <w:rsid w:val="00DB51E0"/>
    <w:rsid w:val="00DD4E9E"/>
    <w:rsid w:val="00DE0129"/>
    <w:rsid w:val="00E00EB1"/>
    <w:rsid w:val="00E05B0E"/>
    <w:rsid w:val="00E25C8E"/>
    <w:rsid w:val="00E25EEC"/>
    <w:rsid w:val="00E71144"/>
    <w:rsid w:val="00EB153B"/>
    <w:rsid w:val="00ED181B"/>
    <w:rsid w:val="00EE0EED"/>
    <w:rsid w:val="00EF0211"/>
    <w:rsid w:val="00F2200B"/>
    <w:rsid w:val="00F25049"/>
    <w:rsid w:val="00F262DF"/>
    <w:rsid w:val="00F40F26"/>
    <w:rsid w:val="00F5101F"/>
    <w:rsid w:val="00F62B19"/>
    <w:rsid w:val="00F737F8"/>
    <w:rsid w:val="00F86ED3"/>
    <w:rsid w:val="00FA1828"/>
    <w:rsid w:val="00FB03B2"/>
    <w:rsid w:val="00FC1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48">
      <o:colormenu v:ext="edit" strokecolor="none"/>
    </o:shapedefaults>
    <o:shapelayout v:ext="edit">
      <o:idmap v:ext="edit" data="1"/>
    </o:shapelayout>
  </w:shapeDefaults>
  <w:decimalSymbol w:val=","/>
  <w:listSeparator w:val=";"/>
  <w15:chartTrackingRefBased/>
  <w15:docId w15:val="{7ED2B481-FB9A-4996-ACDA-857DDF98E8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qFormat/>
    <w:rsid w:val="00201AD9"/>
    <w:pPr>
      <w:spacing w:before="100" w:beforeAutospacing="1" w:after="100" w:afterAutospacing="1"/>
      <w:outlineLvl w:val="0"/>
    </w:pPr>
    <w:rPr>
      <w:rFonts w:ascii="Arial" w:hAnsi="Arial" w:cs="Arial"/>
      <w:b/>
      <w:bCs/>
      <w:kern w:val="36"/>
      <w:sz w:val="48"/>
      <w:szCs w:val="48"/>
    </w:rPr>
  </w:style>
  <w:style w:type="paragraph" w:styleId="2">
    <w:name w:val="heading 2"/>
    <w:basedOn w:val="a"/>
    <w:qFormat/>
    <w:rsid w:val="00201AD9"/>
    <w:pPr>
      <w:spacing w:before="100" w:beforeAutospacing="1" w:after="100" w:afterAutospacing="1"/>
      <w:outlineLvl w:val="1"/>
    </w:pPr>
    <w:rPr>
      <w:rFonts w:ascii="Arial" w:hAnsi="Arial" w:cs="Arial"/>
      <w:b/>
      <w:bCs/>
      <w:sz w:val="36"/>
      <w:szCs w:val="36"/>
    </w:rPr>
  </w:style>
  <w:style w:type="paragraph" w:styleId="3">
    <w:name w:val="heading 3"/>
    <w:basedOn w:val="a"/>
    <w:next w:val="a"/>
    <w:qFormat/>
    <w:rsid w:val="0091540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01AD9"/>
    <w:pPr>
      <w:spacing w:before="100" w:beforeAutospacing="1" w:after="100" w:afterAutospacing="1"/>
    </w:pPr>
    <w:rPr>
      <w:sz w:val="18"/>
      <w:szCs w:val="18"/>
    </w:rPr>
  </w:style>
  <w:style w:type="paragraph" w:styleId="a4">
    <w:name w:val="header"/>
    <w:basedOn w:val="a"/>
    <w:rsid w:val="0023144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231443"/>
  </w:style>
  <w:style w:type="table" w:styleId="a6">
    <w:name w:val="Table Grid"/>
    <w:basedOn w:val="a1"/>
    <w:rsid w:val="006B34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rsid w:val="00527E65"/>
    <w:pPr>
      <w:spacing w:after="120"/>
      <w:ind w:firstLine="284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3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7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3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1.wmf"/><Relationship Id="rId268" Type="http://schemas.openxmlformats.org/officeDocument/2006/relationships/image" Target="media/image121.wmf"/><Relationship Id="rId475" Type="http://schemas.openxmlformats.org/officeDocument/2006/relationships/image" Target="media/image220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52.png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4.bin"/><Relationship Id="rId5" Type="http://schemas.openxmlformats.org/officeDocument/2006/relationships/footnotes" Target="footnotes.xml"/><Relationship Id="rId181" Type="http://schemas.openxmlformats.org/officeDocument/2006/relationships/image" Target="media/image79.wmf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33.bin"/><Relationship Id="rId486" Type="http://schemas.openxmlformats.org/officeDocument/2006/relationships/image" Target="media/image224.wmf"/><Relationship Id="rId43" Type="http://schemas.openxmlformats.org/officeDocument/2006/relationships/oleObject" Target="embeddings/oleObject24.bin"/><Relationship Id="rId139" Type="http://schemas.openxmlformats.org/officeDocument/2006/relationships/image" Target="media/image57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4.bin"/><Relationship Id="rId85" Type="http://schemas.openxmlformats.org/officeDocument/2006/relationships/image" Target="media/image31.png"/><Relationship Id="rId150" Type="http://schemas.openxmlformats.org/officeDocument/2006/relationships/image" Target="media/image62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17.bin"/><Relationship Id="rId248" Type="http://schemas.openxmlformats.org/officeDocument/2006/relationships/image" Target="media/image111.wmf"/><Relationship Id="rId455" Type="http://schemas.openxmlformats.org/officeDocument/2006/relationships/image" Target="media/image211.wmf"/><Relationship Id="rId497" Type="http://schemas.openxmlformats.org/officeDocument/2006/relationships/image" Target="media/image22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42.wmf"/><Relationship Id="rId357" Type="http://schemas.openxmlformats.org/officeDocument/2006/relationships/image" Target="media/image163.wmf"/><Relationship Id="rId54" Type="http://schemas.openxmlformats.org/officeDocument/2006/relationships/oleObject" Target="embeddings/oleObject30.bin"/><Relationship Id="rId96" Type="http://schemas.openxmlformats.org/officeDocument/2006/relationships/image" Target="media/image37.wmf"/><Relationship Id="rId161" Type="http://schemas.openxmlformats.org/officeDocument/2006/relationships/image" Target="media/image69.wmf"/><Relationship Id="rId217" Type="http://schemas.openxmlformats.org/officeDocument/2006/relationships/image" Target="media/image96.wmf"/><Relationship Id="rId399" Type="http://schemas.openxmlformats.org/officeDocument/2006/relationships/image" Target="media/image184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3.bin"/><Relationship Id="rId65" Type="http://schemas.openxmlformats.org/officeDocument/2006/relationships/image" Target="media/image21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194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8.bin"/><Relationship Id="rId477" Type="http://schemas.openxmlformats.org/officeDocument/2006/relationships/oleObject" Target="embeddings/oleObject251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8.bin"/><Relationship Id="rId502" Type="http://schemas.openxmlformats.org/officeDocument/2006/relationships/header" Target="header2.xml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4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74.wmf"/><Relationship Id="rId7" Type="http://schemas.openxmlformats.org/officeDocument/2006/relationships/image" Target="media/image1.wmf"/><Relationship Id="rId183" Type="http://schemas.openxmlformats.org/officeDocument/2006/relationships/image" Target="media/image80.wmf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2.bin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3.bin"/><Relationship Id="rId488" Type="http://schemas.openxmlformats.org/officeDocument/2006/relationships/image" Target="media/image225.wmf"/><Relationship Id="rId45" Type="http://schemas.openxmlformats.org/officeDocument/2006/relationships/image" Target="media/image15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4.bin"/><Relationship Id="rId152" Type="http://schemas.openxmlformats.org/officeDocument/2006/relationships/image" Target="media/image63.e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18.bin"/><Relationship Id="rId457" Type="http://schemas.openxmlformats.org/officeDocument/2006/relationships/oleObject" Target="embeddings/oleObject240.bin"/><Relationship Id="rId261" Type="http://schemas.openxmlformats.org/officeDocument/2006/relationships/image" Target="media/image118.wmf"/><Relationship Id="rId499" Type="http://schemas.openxmlformats.org/officeDocument/2006/relationships/image" Target="media/image230.wmf"/><Relationship Id="rId14" Type="http://schemas.openxmlformats.org/officeDocument/2006/relationships/image" Target="media/image3.wmf"/><Relationship Id="rId56" Type="http://schemas.openxmlformats.org/officeDocument/2006/relationships/oleObject" Target="embeddings/oleObject32.bin"/><Relationship Id="rId317" Type="http://schemas.openxmlformats.org/officeDocument/2006/relationships/image" Target="media/image143.wmf"/><Relationship Id="rId359" Type="http://schemas.openxmlformats.org/officeDocument/2006/relationships/image" Target="media/image164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67.bin"/><Relationship Id="rId163" Type="http://schemas.openxmlformats.org/officeDocument/2006/relationships/image" Target="media/image70.wmf"/><Relationship Id="rId219" Type="http://schemas.openxmlformats.org/officeDocument/2006/relationships/image" Target="media/image97.wmf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6.bin"/><Relationship Id="rId25" Type="http://schemas.openxmlformats.org/officeDocument/2006/relationships/oleObject" Target="embeddings/oleObject11.bin"/><Relationship Id="rId67" Type="http://schemas.openxmlformats.org/officeDocument/2006/relationships/image" Target="media/image22.wmf"/><Relationship Id="rId272" Type="http://schemas.openxmlformats.org/officeDocument/2006/relationships/image" Target="media/image123.png"/><Relationship Id="rId328" Type="http://schemas.openxmlformats.org/officeDocument/2006/relationships/oleObject" Target="embeddings/oleObject174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3.bin"/><Relationship Id="rId381" Type="http://schemas.openxmlformats.org/officeDocument/2006/relationships/image" Target="media/image175.wmf"/><Relationship Id="rId241" Type="http://schemas.openxmlformats.org/officeDocument/2006/relationships/image" Target="media/image108.wmf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3.bin"/><Relationship Id="rId36" Type="http://schemas.openxmlformats.org/officeDocument/2006/relationships/oleObject" Target="embeddings/oleObject19.bin"/><Relationship Id="rId283" Type="http://schemas.openxmlformats.org/officeDocument/2006/relationships/image" Target="media/image129.wmf"/><Relationship Id="rId339" Type="http://schemas.openxmlformats.org/officeDocument/2006/relationships/oleObject" Target="embeddings/oleObject179.bin"/><Relationship Id="rId490" Type="http://schemas.openxmlformats.org/officeDocument/2006/relationships/image" Target="media/image226.wmf"/><Relationship Id="rId504" Type="http://schemas.openxmlformats.org/officeDocument/2006/relationships/theme" Target="theme/theme1.xml"/><Relationship Id="rId78" Type="http://schemas.openxmlformats.org/officeDocument/2006/relationships/oleObject" Target="embeddings/oleObject45.bin"/><Relationship Id="rId101" Type="http://schemas.openxmlformats.org/officeDocument/2006/relationships/oleObject" Target="embeddings/oleObject56.bin"/><Relationship Id="rId143" Type="http://schemas.openxmlformats.org/officeDocument/2006/relationships/oleObject" Target="embeddings/oleObject79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185.bin"/><Relationship Id="rId406" Type="http://schemas.openxmlformats.org/officeDocument/2006/relationships/oleObject" Target="embeddings/oleObject21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06.bin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3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47" Type="http://schemas.openxmlformats.org/officeDocument/2006/relationships/image" Target="media/image16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54" Type="http://schemas.openxmlformats.org/officeDocument/2006/relationships/image" Target="media/image65.emf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19.bin"/><Relationship Id="rId459" Type="http://schemas.openxmlformats.org/officeDocument/2006/relationships/oleObject" Target="embeddings/oleObject241.bin"/><Relationship Id="rId16" Type="http://schemas.openxmlformats.org/officeDocument/2006/relationships/image" Target="media/image4.wmf"/><Relationship Id="rId221" Type="http://schemas.openxmlformats.org/officeDocument/2006/relationships/image" Target="media/image98.wmf"/><Relationship Id="rId263" Type="http://schemas.openxmlformats.org/officeDocument/2006/relationships/image" Target="media/image119.wmf"/><Relationship Id="rId319" Type="http://schemas.openxmlformats.org/officeDocument/2006/relationships/image" Target="media/image144.wmf"/><Relationship Id="rId470" Type="http://schemas.openxmlformats.org/officeDocument/2006/relationships/oleObject" Target="embeddings/oleObject247.bin"/><Relationship Id="rId58" Type="http://schemas.openxmlformats.org/officeDocument/2006/relationships/oleObject" Target="embeddings/oleObject34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75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196.bin"/><Relationship Id="rId428" Type="http://schemas.openxmlformats.org/officeDocument/2006/relationships/oleObject" Target="embeddings/oleObject224.bin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54.bin"/><Relationship Id="rId27" Type="http://schemas.openxmlformats.org/officeDocument/2006/relationships/oleObject" Target="embeddings/oleObject12.bin"/><Relationship Id="rId69" Type="http://schemas.openxmlformats.org/officeDocument/2006/relationships/image" Target="media/image23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94.bin"/><Relationship Id="rId341" Type="http://schemas.openxmlformats.org/officeDocument/2006/relationships/oleObject" Target="embeddings/oleObject180.bin"/><Relationship Id="rId383" Type="http://schemas.openxmlformats.org/officeDocument/2006/relationships/image" Target="media/image176.wmf"/><Relationship Id="rId439" Type="http://schemas.openxmlformats.org/officeDocument/2006/relationships/image" Target="media/image203.wmf"/><Relationship Id="rId201" Type="http://schemas.openxmlformats.org/officeDocument/2006/relationships/image" Target="media/image89.wmf"/><Relationship Id="rId243" Type="http://schemas.openxmlformats.org/officeDocument/2006/relationships/oleObject" Target="embeddings/oleObject129.bin"/><Relationship Id="rId285" Type="http://schemas.openxmlformats.org/officeDocument/2006/relationships/image" Target="media/image130.wmf"/><Relationship Id="rId450" Type="http://schemas.openxmlformats.org/officeDocument/2006/relationships/oleObject" Target="embeddings/oleObject236.bin"/><Relationship Id="rId38" Type="http://schemas.openxmlformats.org/officeDocument/2006/relationships/image" Target="media/image12.png"/><Relationship Id="rId103" Type="http://schemas.openxmlformats.org/officeDocument/2006/relationships/image" Target="media/image40.wmf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260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0.bin"/><Relationship Id="rId187" Type="http://schemas.openxmlformats.org/officeDocument/2006/relationships/image" Target="media/image82.wmf"/><Relationship Id="rId352" Type="http://schemas.openxmlformats.org/officeDocument/2006/relationships/oleObject" Target="embeddings/oleObject186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212" Type="http://schemas.openxmlformats.org/officeDocument/2006/relationships/oleObject" Target="embeddings/oleObject113.bin"/><Relationship Id="rId254" Type="http://schemas.openxmlformats.org/officeDocument/2006/relationships/image" Target="media/image114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58.bin"/><Relationship Id="rId461" Type="http://schemas.openxmlformats.org/officeDocument/2006/relationships/oleObject" Target="embeddings/oleObject242.bin"/><Relationship Id="rId60" Type="http://schemas.openxmlformats.org/officeDocument/2006/relationships/image" Target="media/image19.wmf"/><Relationship Id="rId156" Type="http://schemas.openxmlformats.org/officeDocument/2006/relationships/oleObject" Target="embeddings/oleObject84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5.wmf"/><Relationship Id="rId363" Type="http://schemas.openxmlformats.org/officeDocument/2006/relationships/image" Target="media/image166.wmf"/><Relationship Id="rId419" Type="http://schemas.openxmlformats.org/officeDocument/2006/relationships/image" Target="media/image194.wmf"/><Relationship Id="rId223" Type="http://schemas.openxmlformats.org/officeDocument/2006/relationships/image" Target="media/image99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5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48.bin"/><Relationship Id="rId125" Type="http://schemas.openxmlformats.org/officeDocument/2006/relationships/oleObject" Target="embeddings/oleObject69.bin"/><Relationship Id="rId167" Type="http://schemas.openxmlformats.org/officeDocument/2006/relationships/image" Target="media/image72.wmf"/><Relationship Id="rId332" Type="http://schemas.openxmlformats.org/officeDocument/2006/relationships/oleObject" Target="embeddings/oleObject176.bin"/><Relationship Id="rId374" Type="http://schemas.openxmlformats.org/officeDocument/2006/relationships/oleObject" Target="embeddings/oleObject197.bin"/><Relationship Id="rId71" Type="http://schemas.openxmlformats.org/officeDocument/2006/relationships/image" Target="media/image24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5.bin"/><Relationship Id="rId441" Type="http://schemas.openxmlformats.org/officeDocument/2006/relationships/image" Target="media/image204.wmf"/><Relationship Id="rId483" Type="http://schemas.openxmlformats.org/officeDocument/2006/relationships/oleObject" Target="embeddings/oleObject255.bin"/><Relationship Id="rId40" Type="http://schemas.openxmlformats.org/officeDocument/2006/relationships/image" Target="media/image13.wmf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5.bin"/><Relationship Id="rId301" Type="http://schemas.openxmlformats.org/officeDocument/2006/relationships/image" Target="media/image135.wmf"/><Relationship Id="rId343" Type="http://schemas.openxmlformats.org/officeDocument/2006/relationships/oleObject" Target="embeddings/oleObject181.bin"/><Relationship Id="rId82" Type="http://schemas.openxmlformats.org/officeDocument/2006/relationships/oleObject" Target="embeddings/oleObject47.bin"/><Relationship Id="rId203" Type="http://schemas.openxmlformats.org/officeDocument/2006/relationships/oleObject" Target="embeddings/oleObject108.bin"/><Relationship Id="rId385" Type="http://schemas.openxmlformats.org/officeDocument/2006/relationships/image" Target="media/image177.wmf"/><Relationship Id="rId245" Type="http://schemas.openxmlformats.org/officeDocument/2006/relationships/oleObject" Target="embeddings/oleObject130.bin"/><Relationship Id="rId287" Type="http://schemas.openxmlformats.org/officeDocument/2006/relationships/image" Target="media/image131.wmf"/><Relationship Id="rId410" Type="http://schemas.openxmlformats.org/officeDocument/2006/relationships/image" Target="media/image189.wmf"/><Relationship Id="rId452" Type="http://schemas.openxmlformats.org/officeDocument/2006/relationships/oleObject" Target="embeddings/oleObject237.bin"/><Relationship Id="rId494" Type="http://schemas.openxmlformats.org/officeDocument/2006/relationships/oleObject" Target="embeddings/oleObject261.bin"/><Relationship Id="rId105" Type="http://schemas.openxmlformats.org/officeDocument/2006/relationships/image" Target="media/image41.wmf"/><Relationship Id="rId147" Type="http://schemas.openxmlformats.org/officeDocument/2006/relationships/oleObject" Target="embeddings/oleObject81.bin"/><Relationship Id="rId312" Type="http://schemas.openxmlformats.org/officeDocument/2006/relationships/oleObject" Target="embeddings/oleObject166.bin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8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83.wmf"/><Relationship Id="rId396" Type="http://schemas.openxmlformats.org/officeDocument/2006/relationships/oleObject" Target="embeddings/oleObject208.bin"/><Relationship Id="rId214" Type="http://schemas.openxmlformats.org/officeDocument/2006/relationships/oleObject" Target="embeddings/oleObject114.bin"/><Relationship Id="rId256" Type="http://schemas.openxmlformats.org/officeDocument/2006/relationships/image" Target="media/image115.wmf"/><Relationship Id="rId298" Type="http://schemas.openxmlformats.org/officeDocument/2006/relationships/oleObject" Target="embeddings/oleObject159.bin"/><Relationship Id="rId421" Type="http://schemas.openxmlformats.org/officeDocument/2006/relationships/image" Target="media/image195.wmf"/><Relationship Id="rId463" Type="http://schemas.openxmlformats.org/officeDocument/2006/relationships/oleObject" Target="embeddings/oleObject243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5.bin"/><Relationship Id="rId323" Type="http://schemas.openxmlformats.org/officeDocument/2006/relationships/image" Target="media/image146.wmf"/><Relationship Id="rId20" Type="http://schemas.openxmlformats.org/officeDocument/2006/relationships/image" Target="media/image6.wmf"/><Relationship Id="rId62" Type="http://schemas.openxmlformats.org/officeDocument/2006/relationships/image" Target="media/image20.wmf"/><Relationship Id="rId365" Type="http://schemas.openxmlformats.org/officeDocument/2006/relationships/image" Target="media/image167.wmf"/><Relationship Id="rId225" Type="http://schemas.openxmlformats.org/officeDocument/2006/relationships/image" Target="media/image100.wmf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6.bin"/><Relationship Id="rId474" Type="http://schemas.openxmlformats.org/officeDocument/2006/relationships/oleObject" Target="embeddings/oleObject249.bin"/><Relationship Id="rId127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5.wmf"/><Relationship Id="rId94" Type="http://schemas.openxmlformats.org/officeDocument/2006/relationships/image" Target="media/image36.wmf"/><Relationship Id="rId148" Type="http://schemas.openxmlformats.org/officeDocument/2006/relationships/image" Target="media/image61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77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8.bin"/><Relationship Id="rId397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5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5.wmf"/><Relationship Id="rId464" Type="http://schemas.openxmlformats.org/officeDocument/2006/relationships/image" Target="media/image215.wmf"/><Relationship Id="rId303" Type="http://schemas.openxmlformats.org/officeDocument/2006/relationships/image" Target="media/image136.wmf"/><Relationship Id="rId485" Type="http://schemas.openxmlformats.org/officeDocument/2006/relationships/oleObject" Target="embeddings/oleObject256.bin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8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0.wmf"/><Relationship Id="rId107" Type="http://schemas.openxmlformats.org/officeDocument/2006/relationships/image" Target="media/image42.wmf"/><Relationship Id="rId289" Type="http://schemas.openxmlformats.org/officeDocument/2006/relationships/image" Target="media/image132.jpeg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2.bin"/><Relationship Id="rId11" Type="http://schemas.openxmlformats.org/officeDocument/2006/relationships/oleObject" Target="embeddings/oleObject3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09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96.wmf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4.bin"/><Relationship Id="rId22" Type="http://schemas.openxmlformats.org/officeDocument/2006/relationships/image" Target="media/image7.wmf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47.wmf"/><Relationship Id="rId367" Type="http://schemas.openxmlformats.org/officeDocument/2006/relationships/image" Target="media/image168.wmf"/><Relationship Id="rId171" Type="http://schemas.openxmlformats.org/officeDocument/2006/relationships/image" Target="media/image74.wmf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7.bin"/><Relationship Id="rId476" Type="http://schemas.openxmlformats.org/officeDocument/2006/relationships/oleObject" Target="embeddings/oleObject250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2.wmf"/><Relationship Id="rId280" Type="http://schemas.openxmlformats.org/officeDocument/2006/relationships/image" Target="media/image127.png"/><Relationship Id="rId336" Type="http://schemas.openxmlformats.org/officeDocument/2006/relationships/image" Target="media/image153.wmf"/><Relationship Id="rId501" Type="http://schemas.openxmlformats.org/officeDocument/2006/relationships/header" Target="header1.xml"/><Relationship Id="rId75" Type="http://schemas.openxmlformats.org/officeDocument/2006/relationships/image" Target="media/image26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206.wmf"/><Relationship Id="rId487" Type="http://schemas.openxmlformats.org/officeDocument/2006/relationships/oleObject" Target="embeddings/oleObject257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347" Type="http://schemas.openxmlformats.org/officeDocument/2006/relationships/image" Target="media/image158.wmf"/><Relationship Id="rId44" Type="http://schemas.openxmlformats.org/officeDocument/2006/relationships/image" Target="media/image14.png"/><Relationship Id="rId86" Type="http://schemas.openxmlformats.org/officeDocument/2006/relationships/image" Target="media/image32.wmf"/><Relationship Id="rId151" Type="http://schemas.openxmlformats.org/officeDocument/2006/relationships/oleObject" Target="embeddings/oleObject83.bin"/><Relationship Id="rId389" Type="http://schemas.openxmlformats.org/officeDocument/2006/relationships/image" Target="media/image179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3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260" Type="http://schemas.openxmlformats.org/officeDocument/2006/relationships/image" Target="media/image117.png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31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7.wmf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3.bin"/><Relationship Id="rId24" Type="http://schemas.openxmlformats.org/officeDocument/2006/relationships/image" Target="media/image8.wmf"/><Relationship Id="rId66" Type="http://schemas.openxmlformats.org/officeDocument/2006/relationships/oleObject" Target="embeddings/oleObject39.bin"/><Relationship Id="rId131" Type="http://schemas.openxmlformats.org/officeDocument/2006/relationships/image" Target="media/image53.wmf"/><Relationship Id="rId327" Type="http://schemas.openxmlformats.org/officeDocument/2006/relationships/image" Target="media/image148.wmf"/><Relationship Id="rId369" Type="http://schemas.openxmlformats.org/officeDocument/2006/relationships/image" Target="media/image169.wmf"/><Relationship Id="rId173" Type="http://schemas.openxmlformats.org/officeDocument/2006/relationships/image" Target="media/image75.wmf"/><Relationship Id="rId229" Type="http://schemas.openxmlformats.org/officeDocument/2006/relationships/image" Target="media/image102.wmf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29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8.bin"/><Relationship Id="rId77" Type="http://schemas.openxmlformats.org/officeDocument/2006/relationships/image" Target="media/image27.wmf"/><Relationship Id="rId100" Type="http://schemas.openxmlformats.org/officeDocument/2006/relationships/image" Target="media/image39.wmf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4.wmf"/><Relationship Id="rId503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image" Target="media/image58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image" Target="media/image207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8.bin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8.wmf"/><Relationship Id="rId349" Type="http://schemas.openxmlformats.org/officeDocument/2006/relationships/image" Target="media/image159.wmf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53" Type="http://schemas.openxmlformats.org/officeDocument/2006/relationships/image" Target="media/image64.emf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360" Type="http://schemas.openxmlformats.org/officeDocument/2006/relationships/oleObject" Target="embeddings/oleObject190.bin"/><Relationship Id="rId416" Type="http://schemas.openxmlformats.org/officeDocument/2006/relationships/image" Target="media/image192.wmf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2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3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9.bin"/><Relationship Id="rId99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64" Type="http://schemas.openxmlformats.org/officeDocument/2006/relationships/oleObject" Target="embeddings/oleObject88.bin"/><Relationship Id="rId371" Type="http://schemas.openxmlformats.org/officeDocument/2006/relationships/image" Target="media/image170.wmf"/><Relationship Id="rId427" Type="http://schemas.openxmlformats.org/officeDocument/2006/relationships/image" Target="media/image198.wmf"/><Relationship Id="rId469" Type="http://schemas.openxmlformats.org/officeDocument/2006/relationships/image" Target="media/image217.wmf"/><Relationship Id="rId26" Type="http://schemas.openxmlformats.org/officeDocument/2006/relationships/image" Target="media/image9.wmf"/><Relationship Id="rId231" Type="http://schemas.openxmlformats.org/officeDocument/2006/relationships/image" Target="media/image103.wmf"/><Relationship Id="rId273" Type="http://schemas.openxmlformats.org/officeDocument/2006/relationships/image" Target="media/image124.wmf"/><Relationship Id="rId329" Type="http://schemas.openxmlformats.org/officeDocument/2006/relationships/image" Target="media/image149.wmf"/><Relationship Id="rId480" Type="http://schemas.openxmlformats.org/officeDocument/2006/relationships/image" Target="media/image221.wmf"/><Relationship Id="rId68" Type="http://schemas.openxmlformats.org/officeDocument/2006/relationships/oleObject" Target="embeddings/oleObject40.bin"/><Relationship Id="rId133" Type="http://schemas.openxmlformats.org/officeDocument/2006/relationships/image" Target="media/image54.wmf"/><Relationship Id="rId175" Type="http://schemas.openxmlformats.org/officeDocument/2006/relationships/image" Target="media/image76.wmf"/><Relationship Id="rId340" Type="http://schemas.openxmlformats.org/officeDocument/2006/relationships/image" Target="media/image155.wmf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1.bin"/><Relationship Id="rId438" Type="http://schemas.openxmlformats.org/officeDocument/2006/relationships/oleObject" Target="embeddings/oleObject230.bin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59.bin"/><Relationship Id="rId37" Type="http://schemas.openxmlformats.org/officeDocument/2006/relationships/oleObject" Target="embeddings/oleObject20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7.bin"/><Relationship Id="rId144" Type="http://schemas.openxmlformats.org/officeDocument/2006/relationships/image" Target="media/image59.wmf"/><Relationship Id="rId90" Type="http://schemas.openxmlformats.org/officeDocument/2006/relationships/image" Target="media/image34.wmf"/><Relationship Id="rId186" Type="http://schemas.openxmlformats.org/officeDocument/2006/relationships/oleObject" Target="embeddings/oleObject99.bin"/><Relationship Id="rId351" Type="http://schemas.openxmlformats.org/officeDocument/2006/relationships/image" Target="media/image160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image" Target="media/image208.wmf"/><Relationship Id="rId211" Type="http://schemas.openxmlformats.org/officeDocument/2006/relationships/image" Target="media/image93.wmf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460" Type="http://schemas.openxmlformats.org/officeDocument/2006/relationships/image" Target="media/image213.wmf"/><Relationship Id="rId48" Type="http://schemas.openxmlformats.org/officeDocument/2006/relationships/oleObject" Target="embeddings/oleObject26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70.bin"/><Relationship Id="rId155" Type="http://schemas.openxmlformats.org/officeDocument/2006/relationships/image" Target="media/image66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191.bin"/><Relationship Id="rId418" Type="http://schemas.openxmlformats.org/officeDocument/2006/relationships/image" Target="media/image193.jpeg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218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5.bin"/><Relationship Id="rId124" Type="http://schemas.openxmlformats.org/officeDocument/2006/relationships/image" Target="media/image50.wmf"/><Relationship Id="rId70" Type="http://schemas.openxmlformats.org/officeDocument/2006/relationships/oleObject" Target="embeddings/oleObject41.bin"/><Relationship Id="rId166" Type="http://schemas.openxmlformats.org/officeDocument/2006/relationships/oleObject" Target="embeddings/oleObject89.bin"/><Relationship Id="rId331" Type="http://schemas.openxmlformats.org/officeDocument/2006/relationships/image" Target="media/image150.wmf"/><Relationship Id="rId373" Type="http://schemas.openxmlformats.org/officeDocument/2006/relationships/image" Target="media/image171.wmf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33" Type="http://schemas.openxmlformats.org/officeDocument/2006/relationships/image" Target="media/image104.wmf"/><Relationship Id="rId440" Type="http://schemas.openxmlformats.org/officeDocument/2006/relationships/oleObject" Target="embeddings/oleObject231.bin"/><Relationship Id="rId28" Type="http://schemas.openxmlformats.org/officeDocument/2006/relationships/image" Target="media/image10.wmf"/><Relationship Id="rId275" Type="http://schemas.openxmlformats.org/officeDocument/2006/relationships/image" Target="media/image125.wmf"/><Relationship Id="rId300" Type="http://schemas.openxmlformats.org/officeDocument/2006/relationships/oleObject" Target="embeddings/oleObject160.bin"/><Relationship Id="rId482" Type="http://schemas.openxmlformats.org/officeDocument/2006/relationships/image" Target="media/image222.wmf"/><Relationship Id="rId81" Type="http://schemas.openxmlformats.org/officeDocument/2006/relationships/image" Target="media/image29.wmf"/><Relationship Id="rId135" Type="http://schemas.openxmlformats.org/officeDocument/2006/relationships/image" Target="media/image55.wmf"/><Relationship Id="rId177" Type="http://schemas.openxmlformats.org/officeDocument/2006/relationships/image" Target="media/image77.wmf"/><Relationship Id="rId342" Type="http://schemas.openxmlformats.org/officeDocument/2006/relationships/image" Target="media/image156.wmf"/><Relationship Id="rId384" Type="http://schemas.openxmlformats.org/officeDocument/2006/relationships/oleObject" Target="embeddings/oleObject202.bin"/><Relationship Id="rId202" Type="http://schemas.openxmlformats.org/officeDocument/2006/relationships/oleObject" Target="embeddings/oleObject107.bin"/><Relationship Id="rId244" Type="http://schemas.openxmlformats.org/officeDocument/2006/relationships/image" Target="media/image109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50.bin"/><Relationship Id="rId451" Type="http://schemas.openxmlformats.org/officeDocument/2006/relationships/image" Target="media/image209.wmf"/><Relationship Id="rId493" Type="http://schemas.openxmlformats.org/officeDocument/2006/relationships/image" Target="media/image227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58.bin"/><Relationship Id="rId146" Type="http://schemas.openxmlformats.org/officeDocument/2006/relationships/image" Target="media/image60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40.wmf"/><Relationship Id="rId353" Type="http://schemas.openxmlformats.org/officeDocument/2006/relationships/image" Target="media/image161.wmf"/><Relationship Id="rId395" Type="http://schemas.openxmlformats.org/officeDocument/2006/relationships/image" Target="media/image182.wmf"/><Relationship Id="rId409" Type="http://schemas.openxmlformats.org/officeDocument/2006/relationships/oleObject" Target="embeddings/oleObject215.bin"/><Relationship Id="rId92" Type="http://schemas.openxmlformats.org/officeDocument/2006/relationships/image" Target="media/image35.wmf"/><Relationship Id="rId213" Type="http://schemas.openxmlformats.org/officeDocument/2006/relationships/image" Target="media/image94.wmf"/><Relationship Id="rId420" Type="http://schemas.openxmlformats.org/officeDocument/2006/relationships/oleObject" Target="embeddings/oleObject220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3.wmf"/><Relationship Id="rId462" Type="http://schemas.openxmlformats.org/officeDocument/2006/relationships/image" Target="media/image214.wmf"/><Relationship Id="rId115" Type="http://schemas.openxmlformats.org/officeDocument/2006/relationships/image" Target="media/image46.wmf"/><Relationship Id="rId157" Type="http://schemas.openxmlformats.org/officeDocument/2006/relationships/image" Target="media/image67.wmf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36.bin"/><Relationship Id="rId199" Type="http://schemas.openxmlformats.org/officeDocument/2006/relationships/image" Target="media/image8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0.bin"/><Relationship Id="rId431" Type="http://schemas.openxmlformats.org/officeDocument/2006/relationships/image" Target="media/image200.wmf"/><Relationship Id="rId473" Type="http://schemas.openxmlformats.org/officeDocument/2006/relationships/image" Target="media/image219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0.bin"/><Relationship Id="rId333" Type="http://schemas.openxmlformats.org/officeDocument/2006/relationships/image" Target="media/image151.wmf"/><Relationship Id="rId72" Type="http://schemas.openxmlformats.org/officeDocument/2006/relationships/oleObject" Target="embeddings/oleObject42.bin"/><Relationship Id="rId375" Type="http://schemas.openxmlformats.org/officeDocument/2006/relationships/image" Target="media/image172.wmf"/><Relationship Id="rId3" Type="http://schemas.openxmlformats.org/officeDocument/2006/relationships/settings" Target="settings.xml"/><Relationship Id="rId235" Type="http://schemas.openxmlformats.org/officeDocument/2006/relationships/image" Target="media/image105.wmf"/><Relationship Id="rId277" Type="http://schemas.openxmlformats.org/officeDocument/2006/relationships/image" Target="media/image126.wmf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23.wmf"/><Relationship Id="rId137" Type="http://schemas.openxmlformats.org/officeDocument/2006/relationships/image" Target="media/image56.wmf"/><Relationship Id="rId302" Type="http://schemas.openxmlformats.org/officeDocument/2006/relationships/oleObject" Target="embeddings/oleObject161.bin"/><Relationship Id="rId344" Type="http://schemas.openxmlformats.org/officeDocument/2006/relationships/image" Target="media/image157.wmf"/><Relationship Id="rId41" Type="http://schemas.openxmlformats.org/officeDocument/2006/relationships/oleObject" Target="embeddings/oleObject22.bin"/><Relationship Id="rId83" Type="http://schemas.openxmlformats.org/officeDocument/2006/relationships/image" Target="media/image30.wmf"/><Relationship Id="rId179" Type="http://schemas.openxmlformats.org/officeDocument/2006/relationships/image" Target="media/image78.wmf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wmf"/><Relationship Id="rId246" Type="http://schemas.openxmlformats.org/officeDocument/2006/relationships/image" Target="media/image110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6.bin"/><Relationship Id="rId453" Type="http://schemas.openxmlformats.org/officeDocument/2006/relationships/image" Target="media/image210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41.wmf"/><Relationship Id="rId495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07</Words>
  <Characters>36524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детская  школа </vt:lpstr>
    </vt:vector>
  </TitlesOfParts>
  <Company>school</Company>
  <LinksUpToDate>false</LinksUpToDate>
  <CharactersWithSpaces>42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детская  школа </dc:title>
  <dc:subject/>
  <dc:creator>Valentina</dc:creator>
  <cp:keywords/>
  <dc:description/>
  <cp:lastModifiedBy>Irina</cp:lastModifiedBy>
  <cp:revision>2</cp:revision>
  <cp:lastPrinted>2007-10-30T11:12:00Z</cp:lastPrinted>
  <dcterms:created xsi:type="dcterms:W3CDTF">2014-09-01T13:11:00Z</dcterms:created>
  <dcterms:modified xsi:type="dcterms:W3CDTF">2014-09-01T13:11:00Z</dcterms:modified>
</cp:coreProperties>
</file>